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A06" w:rsidRPr="00FD0F1F" w:rsidRDefault="002B149F" w:rsidP="00FD0F1F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r w:rsidRPr="00FD0F1F">
        <w:rPr>
          <w:rFonts w:ascii="Arial" w:hAnsi="Arial" w:cs="Arial"/>
          <w:b/>
        </w:rPr>
        <w:t>Notes</w:t>
      </w:r>
    </w:p>
    <w:p w:rsidR="00C62A06" w:rsidRPr="00030B94" w:rsidRDefault="00C62A06" w:rsidP="00FD0F1F">
      <w:pPr>
        <w:spacing w:line="240" w:lineRule="auto"/>
        <w:rPr>
          <w:rFonts w:ascii="Arial" w:hAnsi="Arial" w:cs="Arial"/>
        </w:rPr>
      </w:pPr>
      <w:r w:rsidRPr="00030B94">
        <w:rPr>
          <w:rFonts w:ascii="Arial" w:hAnsi="Arial" w:cs="Arial"/>
        </w:rPr>
        <w:t xml:space="preserve">The following graph represents the amount of water in a holding tank, </w:t>
      </w:r>
      <w:r w:rsidRPr="006F26D1">
        <w:rPr>
          <w:rFonts w:ascii="Arial" w:hAnsi="Arial" w:cs="Arial"/>
          <w:i/>
        </w:rPr>
        <w:t>G(t)</w:t>
      </w:r>
      <w:r>
        <w:rPr>
          <w:rFonts w:ascii="Arial" w:hAnsi="Arial" w:cs="Arial"/>
        </w:rPr>
        <w:t xml:space="preserve">, as a function of time in hours, </w:t>
      </w:r>
      <w:r w:rsidRPr="006F26D1">
        <w:rPr>
          <w:rFonts w:ascii="Arial" w:hAnsi="Arial" w:cs="Arial"/>
          <w:i/>
        </w:rPr>
        <w:t>t</w:t>
      </w:r>
      <w:r>
        <w:rPr>
          <w:rFonts w:ascii="Arial" w:hAnsi="Arial" w:cs="Arial"/>
        </w:rPr>
        <w:t>,</w:t>
      </w:r>
      <w:r w:rsidRPr="006F26D1"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 xml:space="preserve">since 8 a.m.. </w:t>
      </w:r>
      <w:r w:rsidRPr="00030B94">
        <w:rPr>
          <w:rFonts w:ascii="Arial" w:hAnsi="Arial" w:cs="Arial"/>
        </w:rPr>
        <w:t xml:space="preserve">  The homeowner begins watering at 11 a.m. and finishes watering at 3 p.m.</w:t>
      </w:r>
    </w:p>
    <w:p w:rsidR="00C62A06" w:rsidRPr="00030B94" w:rsidRDefault="00C62A06" w:rsidP="00C62A06">
      <w:pPr>
        <w:jc w:val="center"/>
        <w:rPr>
          <w:rFonts w:ascii="Arial" w:hAnsi="Arial" w:cs="Arial"/>
          <w:b/>
        </w:rPr>
      </w:pPr>
      <w:r w:rsidRPr="00030B94">
        <w:rPr>
          <w:rFonts w:ascii="Arial" w:hAnsi="Arial" w:cs="Arial"/>
          <w:b/>
        </w:rPr>
        <w:t>Water in a Holding Tank</w:t>
      </w:r>
    </w:p>
    <w:p w:rsidR="00C62A06" w:rsidRPr="00030B94" w:rsidRDefault="002E4AAC" w:rsidP="00C62A06">
      <w:pPr>
        <w:spacing w:after="0"/>
        <w:jc w:val="center"/>
        <w:rPr>
          <w:rFonts w:ascii="Arial" w:hAnsi="Arial" w:cs="Arial"/>
        </w:rPr>
      </w:pPr>
      <w:r w:rsidRPr="00030B94">
        <w:rPr>
          <w:rFonts w:ascii="Arial" w:hAnsi="Arial" w:cs="Arial"/>
        </w:rPr>
        <w:object w:dxaOrig="16740" w:dyaOrig="10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75pt;height:171.75pt" o:ole="">
            <v:imagedata r:id="rId9" o:title=""/>
          </v:shape>
          <o:OLEObject Type="Embed" ProgID="GraphFile" ShapeID="_x0000_i1025" DrawAspect="Content" ObjectID="_1417700986" r:id="rId10"/>
        </w:object>
      </w:r>
    </w:p>
    <w:p w:rsidR="00C62A06" w:rsidRDefault="00C62A06" w:rsidP="00C62A06">
      <w:pPr>
        <w:pStyle w:val="ListParagraph"/>
        <w:spacing w:line="240" w:lineRule="auto"/>
        <w:ind w:left="360"/>
        <w:rPr>
          <w:rFonts w:ascii="Arial" w:hAnsi="Arial" w:cs="Arial"/>
        </w:rPr>
      </w:pPr>
    </w:p>
    <w:p w:rsidR="00C62A06" w:rsidRDefault="00C62A06" w:rsidP="00C62A06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Evaluate</w:t>
      </w:r>
      <w:r w:rsidR="008D113C">
        <w:rPr>
          <w:rFonts w:ascii="Arial" w:hAnsi="Arial" w:cs="Arial"/>
        </w:rPr>
        <w:t xml:space="preserve"> </w:t>
      </w:r>
      <w:r w:rsidR="008D113C" w:rsidRPr="008D113C">
        <w:rPr>
          <w:rFonts w:ascii="Arial" w:hAnsi="Arial" w:cs="Arial"/>
          <w:position w:val="-14"/>
        </w:rPr>
        <w:object w:dxaOrig="600" w:dyaOrig="400">
          <v:shape id="_x0000_i1026" type="#_x0000_t75" style="width:30pt;height:20.25pt" o:ole="">
            <v:imagedata r:id="rId11" o:title=""/>
          </v:shape>
          <o:OLEObject Type="Embed" ProgID="Equation.DSMT4" ShapeID="_x0000_i1026" DrawAspect="Content" ObjectID="_1417700987" r:id="rId12"/>
        </w:object>
      </w:r>
      <w:r>
        <w:rPr>
          <w:rFonts w:ascii="Arial" w:hAnsi="Arial" w:cs="Arial"/>
        </w:rPr>
        <w:t>.</w:t>
      </w:r>
      <w:r w:rsidR="00043FBE">
        <w:rPr>
          <w:rFonts w:ascii="Arial" w:hAnsi="Arial" w:cs="Arial"/>
        </w:rPr>
        <w:t xml:space="preserve">  Include units in your answer.</w:t>
      </w:r>
    </w:p>
    <w:p w:rsidR="00C62A06" w:rsidRPr="00C62A06" w:rsidRDefault="00C62A06" w:rsidP="00C62A06">
      <w:pPr>
        <w:spacing w:line="240" w:lineRule="auto"/>
        <w:rPr>
          <w:rFonts w:ascii="Arial" w:hAnsi="Arial" w:cs="Arial"/>
        </w:rPr>
      </w:pPr>
    </w:p>
    <w:p w:rsidR="00C62A06" w:rsidRDefault="00C62A06" w:rsidP="00C62A06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nterpret your answer to </w:t>
      </w:r>
      <w:r w:rsidR="009356B9">
        <w:rPr>
          <w:rFonts w:ascii="Arial" w:hAnsi="Arial" w:cs="Arial"/>
        </w:rPr>
        <w:t>#1</w:t>
      </w:r>
      <w:r>
        <w:rPr>
          <w:rFonts w:ascii="Arial" w:hAnsi="Arial" w:cs="Arial"/>
        </w:rPr>
        <w:t xml:space="preserve"> in a complete sentence.</w:t>
      </w:r>
    </w:p>
    <w:p w:rsidR="00C62A06" w:rsidRDefault="00C62A06" w:rsidP="00C62A06">
      <w:pPr>
        <w:spacing w:line="240" w:lineRule="auto"/>
        <w:rPr>
          <w:rFonts w:ascii="Arial" w:hAnsi="Arial" w:cs="Arial"/>
        </w:rPr>
      </w:pPr>
    </w:p>
    <w:p w:rsidR="00C62A06" w:rsidRPr="00C62A06" w:rsidRDefault="00C62A06" w:rsidP="00C62A06">
      <w:pPr>
        <w:spacing w:line="240" w:lineRule="auto"/>
        <w:rPr>
          <w:rFonts w:ascii="Arial" w:hAnsi="Arial" w:cs="Arial"/>
        </w:rPr>
      </w:pPr>
    </w:p>
    <w:p w:rsidR="00C62A06" w:rsidRDefault="00C62A06" w:rsidP="00C62A06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 w:rsidRPr="00C62A06">
        <w:rPr>
          <w:rFonts w:ascii="Arial" w:hAnsi="Arial" w:cs="Arial"/>
        </w:rPr>
        <w:t>Suppose that the homeowner wants to increase the amount of water in the hol</w:t>
      </w:r>
      <w:r>
        <w:rPr>
          <w:rFonts w:ascii="Arial" w:hAnsi="Arial" w:cs="Arial"/>
        </w:rPr>
        <w:t>ding tank at any given time by 1 gallon</w:t>
      </w:r>
      <w:r w:rsidRPr="00C62A06">
        <w:rPr>
          <w:rFonts w:ascii="Arial" w:hAnsi="Arial" w:cs="Arial"/>
        </w:rPr>
        <w:t>.  Sketch a graph (</w:t>
      </w:r>
      <w:r>
        <w:rPr>
          <w:rFonts w:ascii="Arial" w:hAnsi="Arial" w:cs="Arial"/>
        </w:rPr>
        <w:t>above</w:t>
      </w:r>
      <w:r w:rsidRPr="00C62A06">
        <w:rPr>
          <w:rFonts w:ascii="Arial" w:hAnsi="Arial" w:cs="Arial"/>
        </w:rPr>
        <w:t xml:space="preserve">) of the new function, </w:t>
      </w:r>
      <w:r w:rsidRPr="00C62A06">
        <w:rPr>
          <w:rFonts w:ascii="Arial" w:hAnsi="Arial" w:cs="Arial"/>
          <w:i/>
        </w:rPr>
        <w:t>N(t)</w:t>
      </w:r>
      <w:r w:rsidRPr="00C62A06">
        <w:rPr>
          <w:rFonts w:ascii="Arial" w:hAnsi="Arial" w:cs="Arial"/>
        </w:rPr>
        <w:t>.</w:t>
      </w:r>
    </w:p>
    <w:p w:rsidR="00C62A06" w:rsidRDefault="00C62A06" w:rsidP="00C62A06">
      <w:pPr>
        <w:pStyle w:val="ListParagraph"/>
        <w:spacing w:line="240" w:lineRule="auto"/>
        <w:ind w:left="360"/>
        <w:rPr>
          <w:rFonts w:ascii="Arial" w:hAnsi="Arial" w:cs="Arial"/>
        </w:rPr>
      </w:pPr>
    </w:p>
    <w:p w:rsidR="00C62A06" w:rsidRDefault="00C62A06" w:rsidP="00C62A06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C62A06" w:rsidRPr="00030B94" w:rsidRDefault="00C62A06" w:rsidP="00C62A06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 w:rsidRPr="00030B94">
        <w:rPr>
          <w:rFonts w:ascii="Arial" w:hAnsi="Arial" w:cs="Arial"/>
        </w:rPr>
        <w:t xml:space="preserve">Write an equation for the new function, </w:t>
      </w:r>
      <w:r w:rsidRPr="00334A75">
        <w:rPr>
          <w:rFonts w:ascii="Arial" w:hAnsi="Arial" w:cs="Arial"/>
          <w:i/>
        </w:rPr>
        <w:t>N(t)</w:t>
      </w:r>
      <w:r w:rsidRPr="00030B94">
        <w:rPr>
          <w:rFonts w:ascii="Arial" w:hAnsi="Arial" w:cs="Arial"/>
        </w:rPr>
        <w:t xml:space="preserve">, in terms of the original function </w:t>
      </w:r>
      <w:r w:rsidRPr="00334A75">
        <w:rPr>
          <w:rFonts w:ascii="Arial" w:hAnsi="Arial" w:cs="Arial"/>
          <w:i/>
        </w:rPr>
        <w:t>G(t)</w:t>
      </w:r>
      <w:r w:rsidRPr="00030B94">
        <w:rPr>
          <w:rFonts w:ascii="Arial" w:hAnsi="Arial" w:cs="Arial"/>
        </w:rPr>
        <w:t>.</w:t>
      </w:r>
    </w:p>
    <w:p w:rsidR="00C62A06" w:rsidRDefault="008D113C" w:rsidP="00C62A06">
      <w:pPr>
        <w:spacing w:before="240"/>
        <w:ind w:left="2160"/>
        <w:rPr>
          <w:rFonts w:ascii="Arial" w:hAnsi="Arial" w:cs="Arial"/>
          <w:i/>
        </w:rPr>
      </w:pPr>
      <w:r w:rsidRPr="00334A75">
        <w:rPr>
          <w:rFonts w:ascii="Arial" w:hAnsi="Arial" w:cs="Arial"/>
          <w:i/>
        </w:rPr>
        <w:t>N(t)</w:t>
      </w:r>
      <w:r>
        <w:rPr>
          <w:rFonts w:ascii="Arial" w:hAnsi="Arial" w:cs="Arial"/>
          <w:i/>
        </w:rPr>
        <w:t>=</w:t>
      </w:r>
    </w:p>
    <w:p w:rsidR="008D113C" w:rsidRDefault="008D113C" w:rsidP="00C62A06">
      <w:pPr>
        <w:spacing w:before="240"/>
        <w:ind w:left="2160"/>
        <w:rPr>
          <w:rFonts w:ascii="Arial" w:hAnsi="Arial" w:cs="Arial"/>
        </w:rPr>
      </w:pPr>
    </w:p>
    <w:p w:rsidR="00C62A06" w:rsidRPr="00575438" w:rsidRDefault="002F0096" w:rsidP="00C62A06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Did t</w:t>
      </w:r>
      <w:r w:rsidR="00B10DC8">
        <w:rPr>
          <w:rFonts w:ascii="Arial" w:hAnsi="Arial" w:cs="Arial"/>
        </w:rPr>
        <w:t>he transformation in questions 3 and 4</w:t>
      </w:r>
      <w:r>
        <w:rPr>
          <w:rFonts w:ascii="Arial" w:hAnsi="Arial" w:cs="Arial"/>
        </w:rPr>
        <w:t xml:space="preserve"> involve a change to the input or output</w:t>
      </w:r>
      <w:r w:rsidR="00C62A06">
        <w:rPr>
          <w:rFonts w:ascii="Arial" w:hAnsi="Arial" w:cs="Arial"/>
        </w:rPr>
        <w:t>?</w:t>
      </w:r>
    </w:p>
    <w:p w:rsidR="00575438" w:rsidRPr="00575438" w:rsidRDefault="00575438" w:rsidP="00575438">
      <w:pPr>
        <w:spacing w:line="240" w:lineRule="auto"/>
        <w:rPr>
          <w:rFonts w:ascii="Arial" w:hAnsi="Arial" w:cs="Arial"/>
        </w:rPr>
      </w:pPr>
    </w:p>
    <w:p w:rsidR="00575438" w:rsidRDefault="00575438" w:rsidP="00C62A06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Let</w:t>
      </w:r>
      <w:r w:rsidR="008D113C">
        <w:rPr>
          <w:rFonts w:ascii="Arial" w:hAnsi="Arial" w:cs="Arial"/>
        </w:rPr>
        <w:t xml:space="preserve"> </w:t>
      </w:r>
      <w:r w:rsidR="008D113C" w:rsidRPr="008D113C">
        <w:rPr>
          <w:rFonts w:ascii="Arial" w:hAnsi="Arial" w:cs="Arial"/>
          <w:position w:val="-14"/>
        </w:rPr>
        <w:object w:dxaOrig="1600" w:dyaOrig="400">
          <v:shape id="_x0000_i1027" type="#_x0000_t75" style="width:80.25pt;height:20.25pt" o:ole="">
            <v:imagedata r:id="rId13" o:title=""/>
          </v:shape>
          <o:OLEObject Type="Embed" ProgID="Equation.DSMT4" ShapeID="_x0000_i1027" DrawAspect="Content" ObjectID="_1417700988" r:id="rId14"/>
        </w:object>
      </w:r>
      <w:r w:rsidR="008D113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be a new function.</w:t>
      </w:r>
    </w:p>
    <w:p w:rsidR="00575438" w:rsidRDefault="00575438" w:rsidP="00575438">
      <w:pPr>
        <w:pStyle w:val="ListParagraph"/>
        <w:numPr>
          <w:ilvl w:val="1"/>
          <w:numId w:val="3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Describe the </w:t>
      </w:r>
      <w:r w:rsidR="00B10DC8">
        <w:rPr>
          <w:rFonts w:ascii="Arial" w:hAnsi="Arial" w:cs="Arial"/>
        </w:rPr>
        <w:t>transformation (e.g. shift up, shift down, etc.).</w:t>
      </w:r>
    </w:p>
    <w:p w:rsidR="00575438" w:rsidRDefault="00575438" w:rsidP="00575438">
      <w:pPr>
        <w:pStyle w:val="ListParagraph"/>
        <w:spacing w:line="240" w:lineRule="auto"/>
        <w:ind w:left="1080"/>
        <w:rPr>
          <w:rFonts w:ascii="Arial" w:hAnsi="Arial" w:cs="Arial"/>
        </w:rPr>
      </w:pPr>
    </w:p>
    <w:p w:rsidR="00575438" w:rsidRPr="00C62A06" w:rsidRDefault="00575438" w:rsidP="00575438">
      <w:pPr>
        <w:pStyle w:val="ListParagraph"/>
        <w:spacing w:line="240" w:lineRule="auto"/>
        <w:ind w:left="1080"/>
        <w:rPr>
          <w:rFonts w:ascii="Arial" w:hAnsi="Arial" w:cs="Arial"/>
        </w:rPr>
      </w:pPr>
    </w:p>
    <w:p w:rsidR="00575438" w:rsidRDefault="00575438" w:rsidP="00575438">
      <w:pPr>
        <w:pStyle w:val="ListParagraph"/>
        <w:numPr>
          <w:ilvl w:val="1"/>
          <w:numId w:val="3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Interpret what this equation means in the context of the situation.</w:t>
      </w:r>
    </w:p>
    <w:p w:rsidR="00C62A06" w:rsidRPr="009A4CEE" w:rsidRDefault="00C62A06" w:rsidP="009A4CEE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9A4CEE">
        <w:rPr>
          <w:rFonts w:ascii="Arial" w:hAnsi="Arial" w:cs="Arial"/>
        </w:rPr>
        <w:br w:type="page"/>
      </w:r>
      <w:r w:rsidRPr="009A4CEE">
        <w:rPr>
          <w:rFonts w:ascii="Arial" w:hAnsi="Arial" w:cs="Arial"/>
        </w:rPr>
        <w:lastRenderedPageBreak/>
        <w:t>Instead of increasing the amount of water in the holding tank, the homeowner has decided to start watering her plants 1 hour earlier</w:t>
      </w:r>
      <w:r w:rsidR="001D7D88">
        <w:rPr>
          <w:rFonts w:ascii="Arial" w:hAnsi="Arial" w:cs="Arial"/>
        </w:rPr>
        <w:t xml:space="preserve"> (yet still water for the same amount of time, etc.)</w:t>
      </w:r>
      <w:r w:rsidRPr="009A4CEE">
        <w:rPr>
          <w:rFonts w:ascii="Arial" w:hAnsi="Arial" w:cs="Arial"/>
        </w:rPr>
        <w:t>.  Sketch the graph</w:t>
      </w:r>
      <w:r w:rsidR="009A4CEE">
        <w:rPr>
          <w:rFonts w:ascii="Arial" w:hAnsi="Arial" w:cs="Arial"/>
        </w:rPr>
        <w:t xml:space="preserve"> (below)</w:t>
      </w:r>
      <w:r w:rsidRPr="009A4CEE">
        <w:rPr>
          <w:rFonts w:ascii="Arial" w:hAnsi="Arial" w:cs="Arial"/>
        </w:rPr>
        <w:t xml:space="preserve"> of the resulting function, </w:t>
      </w:r>
      <w:r w:rsidRPr="009A4CEE">
        <w:rPr>
          <w:rFonts w:ascii="Arial" w:hAnsi="Arial" w:cs="Arial"/>
          <w:i/>
        </w:rPr>
        <w:t>L(t)</w:t>
      </w:r>
      <w:r w:rsidRPr="009A4CEE">
        <w:rPr>
          <w:rFonts w:ascii="Arial" w:hAnsi="Arial" w:cs="Arial"/>
        </w:rPr>
        <w:t>.</w:t>
      </w:r>
    </w:p>
    <w:p w:rsidR="00C62A06" w:rsidRPr="00030B94" w:rsidRDefault="00C62A06" w:rsidP="00C62A06">
      <w:pPr>
        <w:jc w:val="center"/>
        <w:rPr>
          <w:rFonts w:ascii="Arial" w:hAnsi="Arial" w:cs="Arial"/>
          <w:b/>
        </w:rPr>
      </w:pPr>
      <w:r w:rsidRPr="00030B94">
        <w:rPr>
          <w:rFonts w:ascii="Arial" w:hAnsi="Arial" w:cs="Arial"/>
          <w:b/>
        </w:rPr>
        <w:t>Water in a Holding Tank</w:t>
      </w:r>
    </w:p>
    <w:p w:rsidR="00C62A06" w:rsidRPr="00030B94" w:rsidRDefault="002E4AAC" w:rsidP="00C62A06">
      <w:pPr>
        <w:jc w:val="center"/>
        <w:rPr>
          <w:rFonts w:ascii="Arial" w:hAnsi="Arial" w:cs="Arial"/>
        </w:rPr>
      </w:pPr>
      <w:r w:rsidRPr="00030B94">
        <w:rPr>
          <w:rFonts w:ascii="Arial" w:hAnsi="Arial" w:cs="Arial"/>
        </w:rPr>
        <w:object w:dxaOrig="16740" w:dyaOrig="10125">
          <v:shape id="_x0000_i1028" type="#_x0000_t75" style="width:285.75pt;height:171.75pt" o:ole="">
            <v:imagedata r:id="rId9" o:title=""/>
          </v:shape>
          <o:OLEObject Type="Embed" ProgID="GraphFile" ShapeID="_x0000_i1028" DrawAspect="Content" ObjectID="_1417700989" r:id="rId15"/>
        </w:object>
      </w:r>
    </w:p>
    <w:p w:rsidR="00C62A06" w:rsidRDefault="00C62A06" w:rsidP="00C62A06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Evaluate</w:t>
      </w:r>
      <w:r w:rsidR="008D113C">
        <w:rPr>
          <w:rFonts w:ascii="Arial" w:hAnsi="Arial" w:cs="Arial"/>
        </w:rPr>
        <w:t xml:space="preserve"> </w:t>
      </w:r>
      <w:r w:rsidR="008D113C" w:rsidRPr="008D113C">
        <w:rPr>
          <w:rFonts w:ascii="Arial" w:hAnsi="Arial" w:cs="Arial"/>
          <w:position w:val="-14"/>
        </w:rPr>
        <w:object w:dxaOrig="600" w:dyaOrig="400">
          <v:shape id="_x0000_i1029" type="#_x0000_t75" style="width:30pt;height:20.25pt" o:ole="">
            <v:imagedata r:id="rId16" o:title=""/>
          </v:shape>
          <o:OLEObject Type="Embed" ProgID="Equation.DSMT4" ShapeID="_x0000_i1029" DrawAspect="Content" ObjectID="_1417700990" r:id="rId17"/>
        </w:object>
      </w:r>
      <w:r>
        <w:rPr>
          <w:rFonts w:ascii="Arial" w:hAnsi="Arial" w:cs="Arial"/>
        </w:rPr>
        <w:t>.</w:t>
      </w:r>
      <w:r w:rsidR="00043FBE">
        <w:rPr>
          <w:rFonts w:ascii="Arial" w:hAnsi="Arial" w:cs="Arial"/>
        </w:rPr>
        <w:t xml:space="preserve">  Include units in your answer.</w:t>
      </w:r>
    </w:p>
    <w:p w:rsidR="009A4CEE" w:rsidRDefault="009A4CEE" w:rsidP="009A4CEE">
      <w:pPr>
        <w:spacing w:after="0" w:line="240" w:lineRule="auto"/>
        <w:rPr>
          <w:rFonts w:ascii="Arial" w:hAnsi="Arial" w:cs="Arial"/>
        </w:rPr>
      </w:pPr>
    </w:p>
    <w:p w:rsidR="009A4CEE" w:rsidRPr="009A4CEE" w:rsidRDefault="009A4CEE" w:rsidP="009A4CEE">
      <w:pPr>
        <w:spacing w:after="0" w:line="240" w:lineRule="auto"/>
        <w:rPr>
          <w:rFonts w:ascii="Arial" w:hAnsi="Arial" w:cs="Arial"/>
        </w:rPr>
      </w:pPr>
    </w:p>
    <w:p w:rsidR="00C62A06" w:rsidRDefault="00C62A06" w:rsidP="00C62A06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Evaluate</w:t>
      </w:r>
      <w:r w:rsidR="008D113C">
        <w:rPr>
          <w:rFonts w:ascii="Arial" w:hAnsi="Arial" w:cs="Arial"/>
        </w:rPr>
        <w:t xml:space="preserve"> </w:t>
      </w:r>
      <w:r w:rsidR="008D113C" w:rsidRPr="008D113C">
        <w:rPr>
          <w:rFonts w:ascii="Arial" w:hAnsi="Arial" w:cs="Arial"/>
          <w:position w:val="-14"/>
        </w:rPr>
        <w:object w:dxaOrig="540" w:dyaOrig="400">
          <v:shape id="_x0000_i1030" type="#_x0000_t75" style="width:27pt;height:20.25pt" o:ole="">
            <v:imagedata r:id="rId18" o:title=""/>
          </v:shape>
          <o:OLEObject Type="Embed" ProgID="Equation.DSMT4" ShapeID="_x0000_i1030" DrawAspect="Content" ObjectID="_1417700991" r:id="rId19"/>
        </w:object>
      </w:r>
      <w:r>
        <w:rPr>
          <w:rFonts w:ascii="Arial" w:hAnsi="Arial" w:cs="Arial"/>
        </w:rPr>
        <w:t>.</w:t>
      </w:r>
      <w:r w:rsidR="00043FBE">
        <w:rPr>
          <w:rFonts w:ascii="Arial" w:hAnsi="Arial" w:cs="Arial"/>
        </w:rPr>
        <w:t xml:space="preserve">  Include units in your answer.</w:t>
      </w:r>
    </w:p>
    <w:p w:rsidR="009A4CEE" w:rsidRDefault="009A4CEE" w:rsidP="009A4CEE">
      <w:pPr>
        <w:spacing w:after="0" w:line="240" w:lineRule="auto"/>
        <w:rPr>
          <w:rFonts w:ascii="Arial" w:hAnsi="Arial" w:cs="Arial"/>
        </w:rPr>
      </w:pPr>
    </w:p>
    <w:p w:rsidR="009A4CEE" w:rsidRPr="009A4CEE" w:rsidRDefault="009A4CEE" w:rsidP="009A4CEE">
      <w:pPr>
        <w:spacing w:after="0" w:line="240" w:lineRule="auto"/>
        <w:rPr>
          <w:rFonts w:ascii="Arial" w:hAnsi="Arial" w:cs="Arial"/>
        </w:rPr>
      </w:pPr>
    </w:p>
    <w:p w:rsidR="009A4CEE" w:rsidRDefault="009A4CEE" w:rsidP="00C62A06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Circle all </w:t>
      </w:r>
      <w:r w:rsidR="00B10DC8">
        <w:rPr>
          <w:rFonts w:ascii="Arial" w:hAnsi="Arial" w:cs="Arial"/>
        </w:rPr>
        <w:t>choices below</w:t>
      </w:r>
      <w:r>
        <w:rPr>
          <w:rFonts w:ascii="Arial" w:hAnsi="Arial" w:cs="Arial"/>
        </w:rPr>
        <w:t xml:space="preserve"> that are true:</w:t>
      </w:r>
    </w:p>
    <w:p w:rsidR="009A4CEE" w:rsidRDefault="009A4CEE" w:rsidP="008D113C">
      <w:pPr>
        <w:pStyle w:val="ListParagraph"/>
        <w:spacing w:after="0" w:line="240" w:lineRule="auto"/>
        <w:ind w:left="360"/>
        <w:jc w:val="center"/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6"/>
        <w:gridCol w:w="2536"/>
        <w:gridCol w:w="2357"/>
        <w:gridCol w:w="2147"/>
      </w:tblGrid>
      <w:tr w:rsidR="002E4AAC" w:rsidTr="002E4AAC">
        <w:trPr>
          <w:trHeight w:val="576"/>
          <w:jc w:val="center"/>
        </w:trPr>
        <w:tc>
          <w:tcPr>
            <w:tcW w:w="2536" w:type="dxa"/>
          </w:tcPr>
          <w:p w:rsidR="002E4AAC" w:rsidRDefault="008D113C" w:rsidP="008D113C">
            <w:pPr>
              <w:jc w:val="center"/>
              <w:rPr>
                <w:rFonts w:ascii="Arial" w:hAnsi="Arial" w:cs="Arial"/>
              </w:rPr>
            </w:pPr>
            <w:r w:rsidRPr="008D113C">
              <w:rPr>
                <w:rFonts w:ascii="Arial" w:hAnsi="Arial" w:cs="Arial"/>
                <w:position w:val="-14"/>
              </w:rPr>
              <w:object w:dxaOrig="1320" w:dyaOrig="400">
                <v:shape id="_x0000_i1031" type="#_x0000_t75" style="width:66pt;height:20.25pt" o:ole="">
                  <v:imagedata r:id="rId20" o:title=""/>
                </v:shape>
                <o:OLEObject Type="Embed" ProgID="Equation.DSMT4" ShapeID="_x0000_i1031" DrawAspect="Content" ObjectID="_1417700992" r:id="rId21"/>
              </w:object>
            </w:r>
          </w:p>
        </w:tc>
        <w:tc>
          <w:tcPr>
            <w:tcW w:w="2536" w:type="dxa"/>
          </w:tcPr>
          <w:p w:rsidR="002E4AAC" w:rsidRDefault="008D113C" w:rsidP="008D113C">
            <w:pPr>
              <w:jc w:val="center"/>
              <w:rPr>
                <w:rFonts w:ascii="Arial" w:hAnsi="Arial" w:cs="Arial"/>
              </w:rPr>
            </w:pPr>
            <w:r w:rsidRPr="008D113C">
              <w:rPr>
                <w:rFonts w:ascii="Arial" w:hAnsi="Arial" w:cs="Arial"/>
                <w:position w:val="-14"/>
              </w:rPr>
              <w:object w:dxaOrig="1320" w:dyaOrig="400">
                <v:shape id="_x0000_i1032" type="#_x0000_t75" style="width:66pt;height:20.25pt" o:ole="">
                  <v:imagedata r:id="rId22" o:title=""/>
                </v:shape>
                <o:OLEObject Type="Embed" ProgID="Equation.DSMT4" ShapeID="_x0000_i1032" DrawAspect="Content" ObjectID="_1417700993" r:id="rId23"/>
              </w:object>
            </w:r>
          </w:p>
        </w:tc>
        <w:tc>
          <w:tcPr>
            <w:tcW w:w="2357" w:type="dxa"/>
          </w:tcPr>
          <w:p w:rsidR="002E4AAC" w:rsidRDefault="008D113C" w:rsidP="008D113C">
            <w:pPr>
              <w:jc w:val="center"/>
              <w:rPr>
                <w:rFonts w:ascii="Arial" w:eastAsia="Calibri" w:hAnsi="Arial" w:cs="Arial"/>
              </w:rPr>
            </w:pPr>
            <w:r w:rsidRPr="008D113C">
              <w:rPr>
                <w:rFonts w:ascii="Arial" w:hAnsi="Arial" w:cs="Arial"/>
                <w:position w:val="-14"/>
              </w:rPr>
              <w:object w:dxaOrig="1320" w:dyaOrig="400">
                <v:shape id="_x0000_i1033" type="#_x0000_t75" style="width:66pt;height:20.25pt" o:ole="">
                  <v:imagedata r:id="rId24" o:title=""/>
                </v:shape>
                <o:OLEObject Type="Embed" ProgID="Equation.DSMT4" ShapeID="_x0000_i1033" DrawAspect="Content" ObjectID="_1417700994" r:id="rId25"/>
              </w:object>
            </w:r>
          </w:p>
        </w:tc>
        <w:tc>
          <w:tcPr>
            <w:tcW w:w="2147" w:type="dxa"/>
          </w:tcPr>
          <w:p w:rsidR="002E4AAC" w:rsidRDefault="008D113C" w:rsidP="008D113C">
            <w:pPr>
              <w:jc w:val="center"/>
              <w:rPr>
                <w:rFonts w:ascii="Arial" w:eastAsia="Calibri" w:hAnsi="Arial" w:cs="Arial"/>
              </w:rPr>
            </w:pPr>
            <w:r w:rsidRPr="008D113C">
              <w:rPr>
                <w:rFonts w:ascii="Arial" w:eastAsia="Calibri" w:hAnsi="Arial" w:cs="Arial"/>
                <w:position w:val="-14"/>
              </w:rPr>
              <w:object w:dxaOrig="1320" w:dyaOrig="400">
                <v:shape id="_x0000_i1034" type="#_x0000_t75" style="width:66pt;height:20.25pt" o:ole="">
                  <v:imagedata r:id="rId26" o:title=""/>
                </v:shape>
                <o:OLEObject Type="Embed" ProgID="Equation.DSMT4" ShapeID="_x0000_i1034" DrawAspect="Content" ObjectID="_1417700995" r:id="rId27"/>
              </w:object>
            </w:r>
          </w:p>
        </w:tc>
      </w:tr>
    </w:tbl>
    <w:p w:rsidR="009A4CEE" w:rsidRPr="009A4CEE" w:rsidRDefault="009A4CEE" w:rsidP="009A4CEE">
      <w:pPr>
        <w:spacing w:after="0" w:line="240" w:lineRule="auto"/>
        <w:rPr>
          <w:rFonts w:ascii="Arial" w:hAnsi="Arial" w:cs="Arial"/>
        </w:rPr>
      </w:pPr>
    </w:p>
    <w:p w:rsidR="00C62A06" w:rsidRPr="00030B94" w:rsidRDefault="00C62A06" w:rsidP="00C62A06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 w:rsidRPr="00030B94">
        <w:rPr>
          <w:rFonts w:ascii="Arial" w:hAnsi="Arial" w:cs="Arial"/>
        </w:rPr>
        <w:t xml:space="preserve">Write an equation for the function, </w:t>
      </w:r>
      <w:r w:rsidRPr="00334A75">
        <w:rPr>
          <w:rFonts w:ascii="Arial" w:hAnsi="Arial" w:cs="Arial"/>
          <w:i/>
        </w:rPr>
        <w:t>L(t)</w:t>
      </w:r>
      <w:r w:rsidRPr="00030B94">
        <w:rPr>
          <w:rFonts w:ascii="Arial" w:hAnsi="Arial" w:cs="Arial"/>
        </w:rPr>
        <w:t xml:space="preserve">, in terms of the original function </w:t>
      </w:r>
      <w:r w:rsidRPr="00334A75">
        <w:rPr>
          <w:rFonts w:ascii="Arial" w:hAnsi="Arial" w:cs="Arial"/>
          <w:i/>
        </w:rPr>
        <w:t>G(t)</w:t>
      </w:r>
      <w:r w:rsidR="00B10DC8">
        <w:rPr>
          <w:rFonts w:ascii="Arial" w:hAnsi="Arial" w:cs="Arial"/>
        </w:rPr>
        <w:t xml:space="preserve"> (Hint:  Use </w:t>
      </w:r>
      <w:r w:rsidR="002E4AAC">
        <w:rPr>
          <w:rFonts w:ascii="Arial" w:hAnsi="Arial" w:cs="Arial"/>
        </w:rPr>
        <w:t>what you know is true in</w:t>
      </w:r>
      <w:r w:rsidR="009356B9">
        <w:rPr>
          <w:rFonts w:ascii="Arial" w:hAnsi="Arial" w:cs="Arial"/>
        </w:rPr>
        <w:t xml:space="preserve"> #7 and</w:t>
      </w:r>
      <w:r w:rsidR="002E4AAC">
        <w:rPr>
          <w:rFonts w:ascii="Arial" w:hAnsi="Arial" w:cs="Arial"/>
        </w:rPr>
        <w:t xml:space="preserve"> #10 to help</w:t>
      </w:r>
      <w:r w:rsidR="00B10DC8">
        <w:rPr>
          <w:rFonts w:ascii="Arial" w:hAnsi="Arial" w:cs="Arial"/>
        </w:rPr>
        <w:t xml:space="preserve">). </w:t>
      </w:r>
    </w:p>
    <w:p w:rsidR="00C62A06" w:rsidRPr="00030B94" w:rsidRDefault="00C62A06" w:rsidP="00C62A06">
      <w:pPr>
        <w:spacing w:after="0" w:line="240" w:lineRule="auto"/>
        <w:rPr>
          <w:rFonts w:ascii="Arial" w:hAnsi="Arial" w:cs="Arial"/>
        </w:rPr>
      </w:pPr>
    </w:p>
    <w:p w:rsidR="00C62A06" w:rsidRDefault="008D113C" w:rsidP="00C62A06">
      <w:pPr>
        <w:spacing w:after="0"/>
        <w:ind w:left="2160"/>
        <w:rPr>
          <w:rFonts w:ascii="Arial" w:hAnsi="Arial" w:cs="Arial"/>
        </w:rPr>
      </w:pPr>
      <w:r w:rsidRPr="00334A75">
        <w:rPr>
          <w:rFonts w:ascii="Arial" w:hAnsi="Arial" w:cs="Arial"/>
          <w:i/>
        </w:rPr>
        <w:t>L(t)</w:t>
      </w:r>
      <w:r>
        <w:rPr>
          <w:rFonts w:ascii="Arial" w:hAnsi="Arial" w:cs="Arial"/>
        </w:rPr>
        <w:t>=</w:t>
      </w:r>
    </w:p>
    <w:p w:rsidR="009A4CEE" w:rsidRDefault="009A4CEE" w:rsidP="00C62A06">
      <w:pPr>
        <w:spacing w:after="0"/>
        <w:ind w:left="2160"/>
        <w:rPr>
          <w:rFonts w:ascii="Arial" w:hAnsi="Arial" w:cs="Arial"/>
        </w:rPr>
      </w:pPr>
    </w:p>
    <w:p w:rsidR="002F0096" w:rsidRDefault="002F0096" w:rsidP="00C62A06">
      <w:pPr>
        <w:pStyle w:val="ListParagraph"/>
        <w:numPr>
          <w:ilvl w:val="0"/>
          <w:numId w:val="3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id the transformation in </w:t>
      </w:r>
      <w:r w:rsidR="009356B9">
        <w:rPr>
          <w:rFonts w:ascii="Arial" w:hAnsi="Arial" w:cs="Arial"/>
        </w:rPr>
        <w:t>#</w:t>
      </w:r>
      <w:r>
        <w:rPr>
          <w:rFonts w:ascii="Arial" w:hAnsi="Arial" w:cs="Arial"/>
        </w:rPr>
        <w:t>11 involve a change to the input or output?</w:t>
      </w:r>
    </w:p>
    <w:p w:rsidR="002F0096" w:rsidRDefault="002F0096" w:rsidP="002F0096">
      <w:pPr>
        <w:spacing w:after="0"/>
        <w:rPr>
          <w:rFonts w:ascii="Arial" w:hAnsi="Arial" w:cs="Arial"/>
        </w:rPr>
      </w:pPr>
    </w:p>
    <w:p w:rsidR="002F0096" w:rsidRPr="002F0096" w:rsidRDefault="002F0096" w:rsidP="002F0096">
      <w:pPr>
        <w:spacing w:after="0"/>
        <w:rPr>
          <w:rFonts w:ascii="Arial" w:hAnsi="Arial" w:cs="Arial"/>
        </w:rPr>
      </w:pPr>
    </w:p>
    <w:p w:rsidR="002E4AAC" w:rsidRDefault="002E4AAC" w:rsidP="002E4AAC">
      <w:pPr>
        <w:pStyle w:val="ListParagraph"/>
        <w:numPr>
          <w:ilvl w:val="0"/>
          <w:numId w:val="3"/>
        </w:numPr>
        <w:spacing w:after="0"/>
        <w:rPr>
          <w:rFonts w:ascii="Arial" w:hAnsi="Arial" w:cs="Arial"/>
        </w:rPr>
      </w:pPr>
      <w:r w:rsidRPr="002E4AAC">
        <w:rPr>
          <w:rFonts w:ascii="Arial" w:hAnsi="Arial" w:cs="Arial"/>
        </w:rPr>
        <w:t xml:space="preserve">Describe the transformation (e.g. shift up, shift down, etc.) that would take place </w:t>
      </w:r>
      <w:r>
        <w:rPr>
          <w:rFonts w:ascii="Arial" w:hAnsi="Arial" w:cs="Arial"/>
        </w:rPr>
        <w:t>for a scenario that involves watering the plants 1 hour later and increasing</w:t>
      </w:r>
      <w:r w:rsidRPr="00C62A06">
        <w:rPr>
          <w:rFonts w:ascii="Arial" w:hAnsi="Arial" w:cs="Arial"/>
        </w:rPr>
        <w:t xml:space="preserve"> the amount of water in the hol</w:t>
      </w:r>
      <w:r>
        <w:rPr>
          <w:rFonts w:ascii="Arial" w:hAnsi="Arial" w:cs="Arial"/>
        </w:rPr>
        <w:t>ding tank at any given time by 3 gallons.</w:t>
      </w:r>
    </w:p>
    <w:p w:rsidR="002E4AAC" w:rsidRDefault="002E4AAC" w:rsidP="002E4AAC">
      <w:pPr>
        <w:spacing w:after="0"/>
        <w:rPr>
          <w:rFonts w:ascii="Arial" w:hAnsi="Arial" w:cs="Arial"/>
        </w:rPr>
      </w:pPr>
    </w:p>
    <w:p w:rsidR="002E4AAC" w:rsidRPr="002E4AAC" w:rsidRDefault="002E4AAC" w:rsidP="002E4AAC">
      <w:pPr>
        <w:spacing w:after="0"/>
        <w:rPr>
          <w:rFonts w:ascii="Arial" w:hAnsi="Arial" w:cs="Arial"/>
        </w:rPr>
      </w:pPr>
    </w:p>
    <w:p w:rsidR="009A4CEE" w:rsidRDefault="009A4CEE" w:rsidP="00C62A06">
      <w:pPr>
        <w:pStyle w:val="ListParagraph"/>
        <w:numPr>
          <w:ilvl w:val="0"/>
          <w:numId w:val="3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Write an equation</w:t>
      </w:r>
      <w:r w:rsidR="002E4AAC">
        <w:rPr>
          <w:rFonts w:ascii="Arial" w:hAnsi="Arial" w:cs="Arial"/>
        </w:rPr>
        <w:t xml:space="preserve">, </w:t>
      </w:r>
      <w:r w:rsidR="002E4AAC" w:rsidRPr="008D113C">
        <w:rPr>
          <w:rFonts w:ascii="Arial" w:hAnsi="Arial" w:cs="Arial"/>
          <w:i/>
        </w:rPr>
        <w:t>M(t)</w:t>
      </w:r>
      <w:r w:rsidR="002E4AAC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 xml:space="preserve"> in terms of the original function </w:t>
      </w:r>
      <w:r w:rsidRPr="008D113C">
        <w:rPr>
          <w:rFonts w:ascii="Arial" w:hAnsi="Arial" w:cs="Arial"/>
          <w:i/>
        </w:rPr>
        <w:t>G(t)</w:t>
      </w:r>
      <w:r>
        <w:rPr>
          <w:rFonts w:ascii="Arial" w:hAnsi="Arial" w:cs="Arial"/>
        </w:rPr>
        <w:t xml:space="preserve"> for </w:t>
      </w:r>
      <w:r w:rsidR="002E4AAC">
        <w:rPr>
          <w:rFonts w:ascii="Arial" w:hAnsi="Arial" w:cs="Arial"/>
        </w:rPr>
        <w:t xml:space="preserve">the scenario given in </w:t>
      </w:r>
      <w:r w:rsidR="009356B9">
        <w:rPr>
          <w:rFonts w:ascii="Arial" w:hAnsi="Arial" w:cs="Arial"/>
        </w:rPr>
        <w:t>#</w:t>
      </w:r>
      <w:r w:rsidR="002E4AAC">
        <w:rPr>
          <w:rFonts w:ascii="Arial" w:hAnsi="Arial" w:cs="Arial"/>
        </w:rPr>
        <w:t>13.</w:t>
      </w:r>
    </w:p>
    <w:p w:rsidR="009356B9" w:rsidRDefault="009356B9" w:rsidP="002E4AAC">
      <w:pPr>
        <w:spacing w:after="0"/>
        <w:ind w:left="2160"/>
        <w:rPr>
          <w:rFonts w:ascii="Arial" w:hAnsi="Arial" w:cs="Arial"/>
          <w:i/>
        </w:rPr>
      </w:pPr>
    </w:p>
    <w:p w:rsidR="002F0096" w:rsidRDefault="008D113C" w:rsidP="002E4AAC">
      <w:pPr>
        <w:spacing w:after="0"/>
        <w:ind w:left="2160"/>
        <w:rPr>
          <w:rFonts w:ascii="Arial" w:hAnsi="Arial" w:cs="Arial"/>
        </w:rPr>
      </w:pPr>
      <w:r w:rsidRPr="008D113C">
        <w:rPr>
          <w:rFonts w:ascii="Arial" w:hAnsi="Arial" w:cs="Arial"/>
          <w:i/>
        </w:rPr>
        <w:t>M(t)</w:t>
      </w:r>
      <w:r>
        <w:rPr>
          <w:rFonts w:ascii="Arial" w:hAnsi="Arial" w:cs="Arial"/>
          <w:i/>
        </w:rPr>
        <w:t>=</w:t>
      </w:r>
    </w:p>
    <w:p w:rsidR="00C62A06" w:rsidRPr="002E4AAC" w:rsidRDefault="00DB1AAD" w:rsidP="00C62A06">
      <w:pPr>
        <w:pStyle w:val="ListParagraph"/>
        <w:numPr>
          <w:ilvl w:val="0"/>
          <w:numId w:val="3"/>
        </w:numPr>
        <w:spacing w:after="0"/>
        <w:rPr>
          <w:rFonts w:ascii="Arial" w:hAnsi="Arial" w:cs="Arial"/>
        </w:rPr>
      </w:pPr>
      <w:r>
        <w:rPr>
          <w:noProof/>
        </w:rPr>
        <w:lastRenderedPageBreak/>
        <w:pict>
          <v:shape id="_x0000_s1026" type="#_x0000_t75" style="position:absolute;left:0;text-align:left;margin-left:47.25pt;margin-top:27.7pt;width:353.25pt;height:213.65pt;z-index:251660288" o:allowoverlap="f">
            <v:imagedata r:id="rId28" o:title=""/>
            <w10:wrap type="square"/>
          </v:shape>
          <o:OLEObject Type="Embed" ProgID="GraphFile" ShapeID="_x0000_s1026" DrawAspect="Content" ObjectID="_1417701008" r:id="rId29"/>
        </w:pict>
      </w:r>
      <w:r w:rsidR="00C62A06" w:rsidRPr="002E4AAC">
        <w:rPr>
          <w:rFonts w:ascii="Arial" w:hAnsi="Arial" w:cs="Arial"/>
        </w:rPr>
        <w:t xml:space="preserve">Let </w:t>
      </w:r>
      <w:r w:rsidR="008D113C" w:rsidRPr="008D113C">
        <w:rPr>
          <w:rFonts w:ascii="Arial" w:hAnsi="Arial" w:cs="Arial"/>
          <w:position w:val="-14"/>
        </w:rPr>
        <w:object w:dxaOrig="940" w:dyaOrig="400">
          <v:shape id="_x0000_i1035" type="#_x0000_t75" style="width:47.25pt;height:20.25pt" o:ole="">
            <v:imagedata r:id="rId30" o:title=""/>
          </v:shape>
          <o:OLEObject Type="Embed" ProgID="Equation.DSMT4" ShapeID="_x0000_i1035" DrawAspect="Content" ObjectID="_1417700996" r:id="rId31"/>
        </w:object>
      </w:r>
      <w:r w:rsidR="00C62A06" w:rsidRPr="002E4AAC">
        <w:rPr>
          <w:rFonts w:ascii="Arial" w:hAnsi="Arial" w:cs="Arial"/>
        </w:rPr>
        <w:t>be the function whose graph is given below.</w:t>
      </w: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rPr>
          <w:rFonts w:ascii="Arial" w:hAnsi="Arial" w:cs="Arial"/>
        </w:rPr>
      </w:pPr>
    </w:p>
    <w:p w:rsidR="00C62A06" w:rsidRPr="00C910D6" w:rsidRDefault="00C62A06" w:rsidP="00C910D6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 w:rsidRPr="00C910D6">
        <w:rPr>
          <w:rFonts w:ascii="Arial" w:hAnsi="Arial" w:cs="Arial"/>
        </w:rPr>
        <w:t>Fill in the table below for</w:t>
      </w:r>
      <w:r w:rsidR="008D113C">
        <w:rPr>
          <w:rFonts w:ascii="Arial" w:hAnsi="Arial" w:cs="Arial"/>
        </w:rPr>
        <w:t xml:space="preserve"> </w:t>
      </w:r>
      <w:r w:rsidR="008D113C" w:rsidRPr="008D113C">
        <w:rPr>
          <w:rFonts w:ascii="Arial" w:hAnsi="Arial" w:cs="Arial"/>
          <w:i/>
        </w:rPr>
        <w:t>f(x)</w:t>
      </w:r>
      <w:r w:rsidR="008D113C">
        <w:rPr>
          <w:rFonts w:ascii="Arial" w:hAnsi="Arial" w:cs="Arial"/>
        </w:rPr>
        <w:t xml:space="preserve"> </w:t>
      </w:r>
      <w:r w:rsidR="00FC1FA3" w:rsidRPr="00C910D6">
        <w:rPr>
          <w:rFonts w:ascii="Arial" w:hAnsi="Arial" w:cs="Arial"/>
        </w:rPr>
        <w:t xml:space="preserve">where </w:t>
      </w:r>
      <w:r w:rsidR="00C910D6" w:rsidRPr="00C910D6">
        <w:rPr>
          <w:rFonts w:ascii="Arial" w:hAnsi="Arial" w:cs="Arial"/>
        </w:rPr>
        <w:t>p</w:t>
      </w:r>
      <w:r w:rsidR="00FC1FA3" w:rsidRPr="00C910D6">
        <w:rPr>
          <w:rFonts w:ascii="Arial" w:hAnsi="Arial" w:cs="Arial"/>
        </w:rPr>
        <w:t>ossible</w:t>
      </w:r>
      <w:r w:rsidRPr="00C910D6">
        <w:rPr>
          <w:rFonts w:ascii="Arial" w:hAnsi="Arial" w:cs="Arial"/>
        </w:rPr>
        <w:t>.</w:t>
      </w:r>
      <w:r w:rsidR="00CA721F">
        <w:rPr>
          <w:rFonts w:ascii="Arial" w:hAnsi="Arial" w:cs="Arial"/>
        </w:rPr>
        <w:t xml:space="preserve">  If not possible, write NP in the box.</w:t>
      </w:r>
      <w:r w:rsidRPr="00C910D6">
        <w:rPr>
          <w:rFonts w:ascii="Arial" w:hAnsi="Arial" w:cs="Arial"/>
        </w:rPr>
        <w:t xml:space="preserve">  </w:t>
      </w:r>
    </w:p>
    <w:tbl>
      <w:tblPr>
        <w:tblStyle w:val="TableGrid"/>
        <w:tblW w:w="0" w:type="auto"/>
        <w:jc w:val="center"/>
        <w:tblInd w:w="549" w:type="dxa"/>
        <w:tblLook w:val="04A0" w:firstRow="1" w:lastRow="0" w:firstColumn="1" w:lastColumn="0" w:noHBand="0" w:noVBand="1"/>
      </w:tblPr>
      <w:tblGrid>
        <w:gridCol w:w="821"/>
        <w:gridCol w:w="720"/>
        <w:gridCol w:w="720"/>
        <w:gridCol w:w="720"/>
        <w:gridCol w:w="720"/>
        <w:gridCol w:w="720"/>
      </w:tblGrid>
      <w:tr w:rsidR="00C910D6" w:rsidRPr="00030B94" w:rsidTr="00FB270F">
        <w:trPr>
          <w:jc w:val="center"/>
        </w:trPr>
        <w:tc>
          <w:tcPr>
            <w:tcW w:w="821" w:type="dxa"/>
          </w:tcPr>
          <w:p w:rsidR="00C910D6" w:rsidRPr="00334A75" w:rsidRDefault="008D113C" w:rsidP="008D113C">
            <w:pPr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4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0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4</w:t>
            </w:r>
          </w:p>
        </w:tc>
      </w:tr>
      <w:tr w:rsidR="00C910D6" w:rsidRPr="00030B94" w:rsidTr="00FB270F">
        <w:trPr>
          <w:jc w:val="center"/>
        </w:trPr>
        <w:tc>
          <w:tcPr>
            <w:tcW w:w="821" w:type="dxa"/>
          </w:tcPr>
          <w:p w:rsidR="00C910D6" w:rsidRPr="00334A75" w:rsidRDefault="008D113C" w:rsidP="008D113C">
            <w:pPr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f(x)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</w:tr>
    </w:tbl>
    <w:p w:rsidR="00C62A06" w:rsidRPr="00030B94" w:rsidRDefault="00C62A06" w:rsidP="00C62A06">
      <w:pPr>
        <w:spacing w:after="0"/>
        <w:rPr>
          <w:rFonts w:ascii="Arial" w:hAnsi="Arial" w:cs="Arial"/>
        </w:rPr>
      </w:pPr>
    </w:p>
    <w:p w:rsidR="00FB270F" w:rsidRDefault="00FB270F" w:rsidP="00C910D6">
      <w:pPr>
        <w:pStyle w:val="ListParagraph"/>
        <w:spacing w:after="0"/>
        <w:rPr>
          <w:rFonts w:ascii="Arial" w:hAnsi="Arial" w:cs="Arial"/>
        </w:rPr>
      </w:pPr>
    </w:p>
    <w:p w:rsidR="00C62A06" w:rsidRPr="00C910D6" w:rsidRDefault="00C62A06" w:rsidP="00FB270F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 w:rsidRPr="00C910D6">
        <w:rPr>
          <w:rFonts w:ascii="Arial" w:hAnsi="Arial" w:cs="Arial"/>
        </w:rPr>
        <w:t xml:space="preserve">Fill in the table below for </w:t>
      </w:r>
      <w:r w:rsidR="008D113C" w:rsidRPr="008D113C">
        <w:rPr>
          <w:rFonts w:ascii="Arial" w:hAnsi="Arial" w:cs="Arial"/>
          <w:position w:val="-14"/>
        </w:rPr>
        <w:object w:dxaOrig="660" w:dyaOrig="400">
          <v:shape id="_x0000_i1036" type="#_x0000_t75" style="width:33pt;height:20.25pt" o:ole="">
            <v:imagedata r:id="rId32" o:title=""/>
          </v:shape>
          <o:OLEObject Type="Embed" ProgID="Equation.DSMT4" ShapeID="_x0000_i1036" DrawAspect="Content" ObjectID="_1417700997" r:id="rId33"/>
        </w:object>
      </w:r>
      <w:r w:rsidR="00C910D6">
        <w:rPr>
          <w:rFonts w:ascii="Arial" w:hAnsi="Arial" w:cs="Arial"/>
        </w:rPr>
        <w:t>where possible.</w:t>
      </w:r>
      <w:r w:rsidR="00CA721F" w:rsidRPr="00CA721F">
        <w:rPr>
          <w:rFonts w:ascii="Arial" w:hAnsi="Arial" w:cs="Arial"/>
        </w:rPr>
        <w:t xml:space="preserve"> </w:t>
      </w:r>
      <w:r w:rsidR="00CA721F">
        <w:rPr>
          <w:rFonts w:ascii="Arial" w:hAnsi="Arial" w:cs="Arial"/>
        </w:rPr>
        <w:t>If not possible, write NP in the box.</w:t>
      </w:r>
      <w:r w:rsidR="00CA721F" w:rsidRPr="00C910D6">
        <w:rPr>
          <w:rFonts w:ascii="Arial" w:hAnsi="Arial" w:cs="Arial"/>
        </w:rPr>
        <w:t xml:space="preserve">  </w:t>
      </w:r>
    </w:p>
    <w:tbl>
      <w:tblPr>
        <w:tblStyle w:val="TableGrid"/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876"/>
        <w:gridCol w:w="720"/>
        <w:gridCol w:w="720"/>
        <w:gridCol w:w="720"/>
        <w:gridCol w:w="720"/>
        <w:gridCol w:w="720"/>
      </w:tblGrid>
      <w:tr w:rsidR="00C910D6" w:rsidRPr="00030B94" w:rsidTr="00C910D6">
        <w:trPr>
          <w:jc w:val="center"/>
        </w:trPr>
        <w:tc>
          <w:tcPr>
            <w:tcW w:w="733" w:type="dxa"/>
          </w:tcPr>
          <w:p w:rsidR="00C910D6" w:rsidRPr="00334A75" w:rsidRDefault="008D113C" w:rsidP="008D113C">
            <w:pPr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4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0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4</w:t>
            </w:r>
          </w:p>
        </w:tc>
      </w:tr>
      <w:tr w:rsidR="00C910D6" w:rsidRPr="00030B94" w:rsidTr="00C910D6">
        <w:trPr>
          <w:jc w:val="center"/>
        </w:trPr>
        <w:tc>
          <w:tcPr>
            <w:tcW w:w="733" w:type="dxa"/>
          </w:tcPr>
          <w:p w:rsidR="00C910D6" w:rsidRPr="00030B94" w:rsidRDefault="008D113C" w:rsidP="008D113C">
            <w:pPr>
              <w:rPr>
                <w:rFonts w:ascii="Arial" w:hAnsi="Arial" w:cs="Arial"/>
              </w:rPr>
            </w:pPr>
            <w:r w:rsidRPr="008D113C">
              <w:rPr>
                <w:rFonts w:ascii="Arial" w:hAnsi="Arial" w:cs="Arial"/>
                <w:position w:val="-14"/>
              </w:rPr>
              <w:object w:dxaOrig="660" w:dyaOrig="400">
                <v:shape id="_x0000_i1037" type="#_x0000_t75" style="width:33pt;height:20.25pt" o:ole="">
                  <v:imagedata r:id="rId32" o:title=""/>
                </v:shape>
                <o:OLEObject Type="Embed" ProgID="Equation.DSMT4" ShapeID="_x0000_i1037" DrawAspect="Content" ObjectID="_1417700998" r:id="rId34"/>
              </w:objec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</w:tr>
    </w:tbl>
    <w:p w:rsidR="00C62A06" w:rsidRDefault="00C62A06" w:rsidP="00C62A06">
      <w:pPr>
        <w:pStyle w:val="ListParagraph"/>
        <w:spacing w:after="0"/>
        <w:ind w:left="360"/>
        <w:rPr>
          <w:rFonts w:ascii="Arial" w:hAnsi="Arial" w:cs="Arial"/>
        </w:rPr>
      </w:pPr>
    </w:p>
    <w:p w:rsidR="002E4AAC" w:rsidRPr="00030B94" w:rsidRDefault="002E4AAC" w:rsidP="00C62A06">
      <w:pPr>
        <w:pStyle w:val="ListParagraph"/>
        <w:spacing w:after="0"/>
        <w:ind w:left="360"/>
        <w:rPr>
          <w:rFonts w:ascii="Arial" w:hAnsi="Arial" w:cs="Arial"/>
        </w:rPr>
      </w:pPr>
    </w:p>
    <w:p w:rsidR="00C910D6" w:rsidRDefault="00C910D6" w:rsidP="00C910D6">
      <w:pPr>
        <w:pStyle w:val="ListParagraph"/>
        <w:spacing w:after="0"/>
        <w:ind w:left="1440"/>
        <w:rPr>
          <w:rFonts w:ascii="Arial" w:hAnsi="Arial" w:cs="Arial"/>
        </w:rPr>
      </w:pPr>
    </w:p>
    <w:p w:rsidR="002E4AAC" w:rsidRDefault="002E4AAC" w:rsidP="002E4AAC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Plot the p</w:t>
      </w:r>
      <w:r w:rsidR="00F259BF">
        <w:rPr>
          <w:rFonts w:ascii="Arial" w:hAnsi="Arial" w:cs="Arial"/>
        </w:rPr>
        <w:t xml:space="preserve">oints from the table in </w:t>
      </w:r>
      <w:r w:rsidR="00F259BF" w:rsidRPr="00F259BF">
        <w:rPr>
          <w:rFonts w:ascii="Arial" w:hAnsi="Arial" w:cs="Arial"/>
          <w:b/>
        </w:rPr>
        <w:t>part b</w:t>
      </w:r>
      <w:r>
        <w:rPr>
          <w:rFonts w:ascii="Arial" w:hAnsi="Arial" w:cs="Arial"/>
        </w:rPr>
        <w:t xml:space="preserve"> on the graph above and then d</w:t>
      </w:r>
      <w:r w:rsidRPr="00FB270F">
        <w:rPr>
          <w:rFonts w:ascii="Arial" w:hAnsi="Arial" w:cs="Arial"/>
        </w:rPr>
        <w:t>escribe the transformation</w:t>
      </w:r>
      <w:r>
        <w:rPr>
          <w:rFonts w:ascii="Arial" w:hAnsi="Arial" w:cs="Arial"/>
        </w:rPr>
        <w:t xml:space="preserve"> that took place.</w:t>
      </w:r>
    </w:p>
    <w:p w:rsidR="002E4AAC" w:rsidRDefault="002E4AAC" w:rsidP="002E4AAC">
      <w:pPr>
        <w:spacing w:after="0"/>
        <w:rPr>
          <w:rFonts w:ascii="Arial" w:hAnsi="Arial" w:cs="Arial"/>
        </w:rPr>
      </w:pPr>
    </w:p>
    <w:p w:rsidR="008D113C" w:rsidRDefault="008D113C" w:rsidP="002E4AAC">
      <w:pPr>
        <w:spacing w:after="0"/>
        <w:rPr>
          <w:rFonts w:ascii="Arial" w:hAnsi="Arial" w:cs="Arial"/>
        </w:rPr>
      </w:pPr>
    </w:p>
    <w:p w:rsidR="002E4AAC" w:rsidRDefault="002E4AAC" w:rsidP="002E4AAC">
      <w:pPr>
        <w:spacing w:after="0"/>
        <w:rPr>
          <w:rFonts w:ascii="Arial" w:hAnsi="Arial" w:cs="Arial"/>
        </w:rPr>
      </w:pPr>
    </w:p>
    <w:p w:rsidR="002E4AAC" w:rsidRPr="002E4AAC" w:rsidRDefault="002E4AAC" w:rsidP="002E4AAC">
      <w:pPr>
        <w:spacing w:after="0"/>
        <w:rPr>
          <w:rFonts w:ascii="Arial" w:hAnsi="Arial" w:cs="Arial"/>
        </w:rPr>
      </w:pPr>
    </w:p>
    <w:p w:rsidR="00C62A06" w:rsidRPr="00C910D6" w:rsidRDefault="00C62A06" w:rsidP="00FB270F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 w:rsidRPr="00C910D6">
        <w:rPr>
          <w:rFonts w:ascii="Arial" w:hAnsi="Arial" w:cs="Arial"/>
        </w:rPr>
        <w:t>Fill in the table below for</w:t>
      </w:r>
      <w:r w:rsidR="008D113C">
        <w:rPr>
          <w:rFonts w:ascii="Arial" w:hAnsi="Arial" w:cs="Arial"/>
        </w:rPr>
        <w:t xml:space="preserve"> </w:t>
      </w:r>
      <w:r w:rsidR="008D113C" w:rsidRPr="008D113C">
        <w:rPr>
          <w:rFonts w:ascii="Arial" w:hAnsi="Arial" w:cs="Arial"/>
          <w:position w:val="-14"/>
        </w:rPr>
        <w:object w:dxaOrig="660" w:dyaOrig="400">
          <v:shape id="_x0000_i1038" type="#_x0000_t75" style="width:33pt;height:20.25pt" o:ole="">
            <v:imagedata r:id="rId35" o:title=""/>
          </v:shape>
          <o:OLEObject Type="Embed" ProgID="Equation.DSMT4" ShapeID="_x0000_i1038" DrawAspect="Content" ObjectID="_1417700999" r:id="rId36"/>
        </w:object>
      </w:r>
      <m:oMath>
        <m:r>
          <w:rPr>
            <w:rFonts w:ascii="Cambria Math" w:hAnsi="Cambria Math" w:cs="Arial"/>
          </w:rPr>
          <m:t xml:space="preserve"> </m:t>
        </m:r>
      </m:oMath>
      <w:r w:rsidR="00FB270F">
        <w:rPr>
          <w:rFonts w:ascii="Arial" w:hAnsi="Arial" w:cs="Arial"/>
        </w:rPr>
        <w:t>where possible.</w:t>
      </w:r>
      <w:r w:rsidR="00CA721F">
        <w:rPr>
          <w:rFonts w:ascii="Arial" w:hAnsi="Arial" w:cs="Arial"/>
        </w:rPr>
        <w:t xml:space="preserve">  If not possible, write NP in the box.</w:t>
      </w:r>
      <w:r w:rsidR="00CA721F" w:rsidRPr="00C910D6">
        <w:rPr>
          <w:rFonts w:ascii="Arial" w:hAnsi="Arial" w:cs="Arial"/>
        </w:rPr>
        <w:t xml:space="preserve">  </w:t>
      </w:r>
    </w:p>
    <w:tbl>
      <w:tblPr>
        <w:tblStyle w:val="TableGrid"/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876"/>
        <w:gridCol w:w="720"/>
        <w:gridCol w:w="720"/>
        <w:gridCol w:w="720"/>
        <w:gridCol w:w="720"/>
        <w:gridCol w:w="720"/>
      </w:tblGrid>
      <w:tr w:rsidR="00C910D6" w:rsidRPr="00030B94" w:rsidTr="00C910D6">
        <w:trPr>
          <w:jc w:val="center"/>
        </w:trPr>
        <w:tc>
          <w:tcPr>
            <w:tcW w:w="733" w:type="dxa"/>
          </w:tcPr>
          <w:p w:rsidR="00C910D6" w:rsidRPr="00334A75" w:rsidRDefault="008D113C" w:rsidP="008D113C">
            <w:pPr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4</w:t>
            </w:r>
          </w:p>
        </w:tc>
        <w:tc>
          <w:tcPr>
            <w:tcW w:w="720" w:type="dxa"/>
          </w:tcPr>
          <w:p w:rsidR="00C910D6" w:rsidRPr="00030B94" w:rsidRDefault="00FB270F" w:rsidP="001D7D8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−</w:t>
            </w:r>
            <w:r w:rsidR="00C910D6"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0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2</w: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jc w:val="center"/>
              <w:rPr>
                <w:rFonts w:ascii="Arial" w:hAnsi="Arial" w:cs="Arial"/>
              </w:rPr>
            </w:pPr>
            <w:r w:rsidRPr="00030B94">
              <w:rPr>
                <w:rFonts w:ascii="Arial" w:hAnsi="Arial" w:cs="Arial"/>
              </w:rPr>
              <w:t>4</w:t>
            </w:r>
          </w:p>
        </w:tc>
      </w:tr>
      <w:tr w:rsidR="00C910D6" w:rsidRPr="00030B94" w:rsidTr="00C910D6">
        <w:trPr>
          <w:jc w:val="center"/>
        </w:trPr>
        <w:tc>
          <w:tcPr>
            <w:tcW w:w="733" w:type="dxa"/>
          </w:tcPr>
          <w:p w:rsidR="00C910D6" w:rsidRPr="00334A75" w:rsidRDefault="008D113C" w:rsidP="001D7D88">
            <w:pPr>
              <w:rPr>
                <w:rFonts w:ascii="Arial" w:hAnsi="Arial" w:cs="Arial"/>
                <w:i/>
              </w:rPr>
            </w:pPr>
            <w:r w:rsidRPr="008D113C">
              <w:rPr>
                <w:rFonts w:ascii="Arial" w:hAnsi="Arial" w:cs="Arial"/>
                <w:position w:val="-14"/>
              </w:rPr>
              <w:object w:dxaOrig="660" w:dyaOrig="400">
                <v:shape id="_x0000_i1039" type="#_x0000_t75" style="width:33pt;height:20.25pt" o:ole="">
                  <v:imagedata r:id="rId35" o:title=""/>
                </v:shape>
                <o:OLEObject Type="Embed" ProgID="Equation.DSMT4" ShapeID="_x0000_i1039" DrawAspect="Content" ObjectID="_1417701000" r:id="rId37"/>
              </w:object>
            </w: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  <w:tc>
          <w:tcPr>
            <w:tcW w:w="720" w:type="dxa"/>
          </w:tcPr>
          <w:p w:rsidR="00C910D6" w:rsidRPr="00030B94" w:rsidRDefault="00C910D6" w:rsidP="001D7D88">
            <w:pPr>
              <w:rPr>
                <w:rFonts w:ascii="Arial" w:hAnsi="Arial" w:cs="Arial"/>
              </w:rPr>
            </w:pPr>
          </w:p>
        </w:tc>
      </w:tr>
    </w:tbl>
    <w:p w:rsidR="002E4AAC" w:rsidRDefault="002E4AAC" w:rsidP="002E4AAC">
      <w:pPr>
        <w:pStyle w:val="ListParagraph"/>
        <w:spacing w:after="0"/>
        <w:rPr>
          <w:rFonts w:ascii="Arial" w:hAnsi="Arial" w:cs="Arial"/>
        </w:rPr>
      </w:pPr>
    </w:p>
    <w:p w:rsidR="002E4AAC" w:rsidRDefault="002E4AAC" w:rsidP="002E4AAC">
      <w:pPr>
        <w:pStyle w:val="ListParagraph"/>
        <w:spacing w:after="0"/>
        <w:rPr>
          <w:rFonts w:ascii="Arial" w:hAnsi="Arial" w:cs="Arial"/>
        </w:rPr>
      </w:pPr>
    </w:p>
    <w:p w:rsidR="002E4AAC" w:rsidRDefault="002E4AAC" w:rsidP="002E4AAC">
      <w:pPr>
        <w:pStyle w:val="ListParagraph"/>
        <w:spacing w:after="0"/>
        <w:rPr>
          <w:rFonts w:ascii="Arial" w:hAnsi="Arial" w:cs="Arial"/>
        </w:rPr>
      </w:pPr>
    </w:p>
    <w:p w:rsidR="002E4AAC" w:rsidRPr="008D113C" w:rsidRDefault="00FB270F" w:rsidP="008D113C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 w:rsidRPr="002E4AAC">
        <w:rPr>
          <w:rFonts w:ascii="Arial" w:hAnsi="Arial" w:cs="Arial"/>
        </w:rPr>
        <w:t xml:space="preserve">Plot the </w:t>
      </w:r>
      <w:r w:rsidR="00F259BF">
        <w:rPr>
          <w:rFonts w:ascii="Arial" w:hAnsi="Arial" w:cs="Arial"/>
        </w:rPr>
        <w:t xml:space="preserve">points from the table in </w:t>
      </w:r>
      <w:r w:rsidR="00F259BF" w:rsidRPr="00F259BF">
        <w:rPr>
          <w:rFonts w:ascii="Arial" w:hAnsi="Arial" w:cs="Arial"/>
          <w:b/>
        </w:rPr>
        <w:t xml:space="preserve">part </w:t>
      </w:r>
      <w:r w:rsidR="002E4AAC" w:rsidRPr="00F259BF">
        <w:rPr>
          <w:rFonts w:ascii="Arial" w:hAnsi="Arial" w:cs="Arial"/>
          <w:b/>
        </w:rPr>
        <w:t>d</w:t>
      </w:r>
      <w:r w:rsidRPr="002E4AAC">
        <w:rPr>
          <w:rFonts w:ascii="Arial" w:hAnsi="Arial" w:cs="Arial"/>
        </w:rPr>
        <w:t xml:space="preserve"> on the graph above and then describe the transformation that took place.</w:t>
      </w:r>
      <w:r w:rsidR="000203D8">
        <w:br w:type="page"/>
      </w:r>
      <w:r w:rsidR="002E4AAC" w:rsidRPr="008D113C">
        <w:rPr>
          <w:rFonts w:ascii="Arial" w:hAnsi="Arial" w:cs="Arial"/>
          <w:b/>
          <w:u w:val="single"/>
        </w:rPr>
        <w:lastRenderedPageBreak/>
        <w:t>Summary – Transformations</w:t>
      </w:r>
    </w:p>
    <w:p w:rsidR="002E4AAC" w:rsidRPr="00DE672A" w:rsidRDefault="002E4AAC" w:rsidP="002E4AAC">
      <w:pPr>
        <w:rPr>
          <w:rFonts w:ascii="Arial" w:hAnsi="Arial" w:cs="Arial"/>
        </w:rPr>
      </w:pPr>
      <w:r w:rsidRPr="00DE672A">
        <w:rPr>
          <w:rFonts w:ascii="Arial" w:hAnsi="Arial" w:cs="Arial"/>
        </w:rPr>
        <w:t xml:space="preserve">Let </w:t>
      </w:r>
      <w:r w:rsidR="008D113C" w:rsidRPr="008D113C">
        <w:rPr>
          <w:rFonts w:ascii="Arial" w:hAnsi="Arial" w:cs="Arial"/>
          <w:position w:val="-14"/>
        </w:rPr>
        <w:object w:dxaOrig="940" w:dyaOrig="400">
          <v:shape id="_x0000_i1040" type="#_x0000_t75" style="width:47.25pt;height:20.25pt" o:ole="">
            <v:imagedata r:id="rId30" o:title=""/>
          </v:shape>
          <o:OLEObject Type="Embed" ProgID="Equation.DSMT4" ShapeID="_x0000_i1040" DrawAspect="Content" ObjectID="_1417701001" r:id="rId38"/>
        </w:object>
      </w:r>
      <w:r w:rsidRPr="00DE672A">
        <w:rPr>
          <w:rFonts w:ascii="Arial" w:hAnsi="Arial" w:cs="Arial"/>
        </w:rPr>
        <w:t xml:space="preserve"> be the original function (parent function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29"/>
        <w:gridCol w:w="7139"/>
      </w:tblGrid>
      <w:tr w:rsidR="002E4AAC" w:rsidRPr="00DE672A" w:rsidTr="002E4AAC">
        <w:tc>
          <w:tcPr>
            <w:tcW w:w="232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  <w:r w:rsidRPr="00DE672A">
              <w:rPr>
                <w:rFonts w:ascii="Arial" w:hAnsi="Arial" w:cs="Arial"/>
              </w:rPr>
              <w:t>Transformed Function</w:t>
            </w:r>
          </w:p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  <w:r w:rsidRPr="00DE672A">
              <w:rPr>
                <w:rFonts w:ascii="Arial" w:hAnsi="Arial" w:cs="Arial"/>
              </w:rPr>
              <w:t>(child function)</w: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  <w:r w:rsidRPr="00DE672A">
              <w:rPr>
                <w:rFonts w:ascii="Arial" w:hAnsi="Arial" w:cs="Arial"/>
              </w:rPr>
              <w:t>Description of Transformation</w:t>
            </w: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880" w:dyaOrig="400">
                <v:shape id="_x0000_i1041" type="#_x0000_t75" style="width:44.25pt;height:20.25pt" o:ole="">
                  <v:imagedata r:id="rId39" o:title=""/>
                </v:shape>
                <o:OLEObject Type="Embed" ProgID="Equation.DSMT4" ShapeID="_x0000_i1041" DrawAspect="Content" ObjectID="_1417701002" r:id="rId40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880" w:dyaOrig="400">
                <v:shape id="_x0000_i1042" type="#_x0000_t75" style="width:44.25pt;height:20.25pt" o:ole="">
                  <v:imagedata r:id="rId41" o:title=""/>
                </v:shape>
                <o:OLEObject Type="Embed" ProgID="Equation.DSMT4" ShapeID="_x0000_i1042" DrawAspect="Content" ObjectID="_1417701003" r:id="rId42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880" w:dyaOrig="400">
                <v:shape id="_x0000_i1043" type="#_x0000_t75" style="width:44.25pt;height:20.25pt" o:ole="">
                  <v:imagedata r:id="rId43" o:title=""/>
                </v:shape>
                <o:OLEObject Type="Embed" ProgID="Equation.DSMT4" ShapeID="_x0000_i1043" DrawAspect="Content" ObjectID="_1417701004" r:id="rId44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880" w:dyaOrig="400">
                <v:shape id="_x0000_i1044" type="#_x0000_t75" style="width:44.25pt;height:20.25pt" o:ole="">
                  <v:imagedata r:id="rId45" o:title=""/>
                </v:shape>
                <o:OLEObject Type="Embed" ProgID="Equation.DSMT4" ShapeID="_x0000_i1044" DrawAspect="Content" ObjectID="_1417701005" r:id="rId46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660" w:dyaOrig="400">
                <v:shape id="_x0000_i1045" type="#_x0000_t75" style="width:33pt;height:20.25pt" o:ole="">
                  <v:imagedata r:id="rId47" o:title=""/>
                </v:shape>
                <o:OLEObject Type="Embed" ProgID="Equation.DSMT4" ShapeID="_x0000_i1045" DrawAspect="Content" ObjectID="_1417701006" r:id="rId48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  <w:tr w:rsidR="002E4AAC" w:rsidRPr="00DE672A" w:rsidTr="002E4AAC">
        <w:trPr>
          <w:trHeight w:val="576"/>
        </w:trPr>
        <w:tc>
          <w:tcPr>
            <w:tcW w:w="2329" w:type="dxa"/>
            <w:vAlign w:val="center"/>
          </w:tcPr>
          <w:p w:rsidR="002E4AAC" w:rsidRPr="00DE672A" w:rsidRDefault="008D113C" w:rsidP="008D113C">
            <w:pPr>
              <w:jc w:val="center"/>
              <w:rPr>
                <w:rFonts w:ascii="Cambria Math" w:hAnsi="Arial" w:cs="Arial"/>
                <w:oMath/>
              </w:rPr>
            </w:pPr>
            <w:r w:rsidRPr="008D113C">
              <w:rPr>
                <w:position w:val="-14"/>
              </w:rPr>
              <w:object w:dxaOrig="660" w:dyaOrig="400">
                <v:shape id="_x0000_i1046" type="#_x0000_t75" style="width:33pt;height:20.25pt" o:ole="">
                  <v:imagedata r:id="rId49" o:title=""/>
                </v:shape>
                <o:OLEObject Type="Embed" ProgID="Equation.DSMT4" ShapeID="_x0000_i1046" DrawAspect="Content" ObjectID="_1417701007" r:id="rId50"/>
              </w:object>
            </w:r>
          </w:p>
        </w:tc>
        <w:tc>
          <w:tcPr>
            <w:tcW w:w="7139" w:type="dxa"/>
            <w:vAlign w:val="center"/>
          </w:tcPr>
          <w:p w:rsidR="002E4AAC" w:rsidRPr="00DE672A" w:rsidRDefault="002E4AAC" w:rsidP="002E4AAC">
            <w:pPr>
              <w:jc w:val="center"/>
              <w:rPr>
                <w:rFonts w:ascii="Arial" w:hAnsi="Arial" w:cs="Arial"/>
              </w:rPr>
            </w:pPr>
          </w:p>
        </w:tc>
      </w:tr>
    </w:tbl>
    <w:p w:rsidR="002E4AAC" w:rsidRPr="00DE672A" w:rsidRDefault="002E4AAC" w:rsidP="002E4AAC">
      <w:pPr>
        <w:rPr>
          <w:rFonts w:ascii="Arial" w:hAnsi="Arial" w:cs="Arial"/>
          <w:b/>
          <w:u w:val="single"/>
        </w:rPr>
      </w:pPr>
    </w:p>
    <w:sectPr w:rsidR="002E4AAC" w:rsidRPr="00DE672A" w:rsidSect="007343A4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1AAD" w:rsidRDefault="00DB1AAD" w:rsidP="00CE6093">
      <w:pPr>
        <w:spacing w:after="0" w:line="240" w:lineRule="auto"/>
      </w:pPr>
      <w:r>
        <w:separator/>
      </w:r>
    </w:p>
  </w:endnote>
  <w:endnote w:type="continuationSeparator" w:id="0">
    <w:p w:rsidR="00DB1AAD" w:rsidRDefault="00DB1AAD" w:rsidP="00CE60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34E4" w:rsidRDefault="000D34E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33045189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2E4AAC" w:rsidRPr="00EE65FC" w:rsidRDefault="00E5151F">
        <w:pPr>
          <w:pStyle w:val="Footer"/>
          <w:jc w:val="right"/>
          <w:rPr>
            <w:rFonts w:ascii="Arial" w:hAnsi="Arial" w:cs="Arial"/>
          </w:rPr>
        </w:pPr>
        <w:r w:rsidRPr="00EE65FC">
          <w:rPr>
            <w:rFonts w:ascii="Arial" w:hAnsi="Arial" w:cs="Arial"/>
          </w:rPr>
          <w:fldChar w:fldCharType="begin"/>
        </w:r>
        <w:r w:rsidR="00BD421B" w:rsidRPr="00EE65FC">
          <w:rPr>
            <w:rFonts w:ascii="Arial" w:hAnsi="Arial" w:cs="Arial"/>
          </w:rPr>
          <w:instrText xml:space="preserve"> PAGE   \* MERGEFORMAT </w:instrText>
        </w:r>
        <w:r w:rsidRPr="00EE65FC">
          <w:rPr>
            <w:rFonts w:ascii="Arial" w:hAnsi="Arial" w:cs="Arial"/>
          </w:rPr>
          <w:fldChar w:fldCharType="separate"/>
        </w:r>
        <w:r w:rsidR="008A3C46">
          <w:rPr>
            <w:rFonts w:ascii="Arial" w:hAnsi="Arial" w:cs="Arial"/>
            <w:noProof/>
          </w:rPr>
          <w:t>1</w:t>
        </w:r>
        <w:r w:rsidRPr="00EE65FC">
          <w:rPr>
            <w:rFonts w:ascii="Arial" w:hAnsi="Arial" w:cs="Arial"/>
            <w:noProof/>
          </w:rPr>
          <w:fldChar w:fldCharType="end"/>
        </w:r>
      </w:p>
    </w:sdtContent>
  </w:sdt>
  <w:p w:rsidR="002E4AAC" w:rsidRPr="00EE65FC" w:rsidRDefault="002E4AAC">
    <w:pPr>
      <w:pStyle w:val="Footer"/>
      <w:rPr>
        <w:rFonts w:ascii="Arial" w:hAnsi="Arial" w:cs="Arial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34E4" w:rsidRDefault="000D34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1AAD" w:rsidRDefault="00DB1AAD" w:rsidP="00CE6093">
      <w:pPr>
        <w:spacing w:after="0" w:line="240" w:lineRule="auto"/>
      </w:pPr>
      <w:r>
        <w:separator/>
      </w:r>
    </w:p>
  </w:footnote>
  <w:footnote w:type="continuationSeparator" w:id="0">
    <w:p w:rsidR="00DB1AAD" w:rsidRDefault="00DB1AAD" w:rsidP="00CE60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34E4" w:rsidRDefault="000D34E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4AAC" w:rsidRPr="008D113C" w:rsidRDefault="00DB1AAD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6178E88764194D2393B30EAC36B06AD3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E72284">
          <w:rPr>
            <w:rFonts w:ascii="Arial" w:eastAsiaTheme="majorEastAsia" w:hAnsi="Arial" w:cs="Arial"/>
          </w:rPr>
          <w:t>Transformations</w:t>
        </w:r>
      </w:sdtContent>
    </w:sdt>
    <w:r w:rsidR="00EE65FC">
      <w:rPr>
        <w:rFonts w:ascii="Arial" w:eastAsiaTheme="majorEastAsia" w:hAnsi="Arial" w:cs="Arial"/>
      </w:rPr>
      <w:tab/>
    </w:r>
    <w:r w:rsidR="00EE65FC">
      <w:rPr>
        <w:rFonts w:ascii="Arial" w:eastAsiaTheme="majorEastAsia" w:hAnsi="Arial" w:cs="Arial"/>
      </w:rPr>
      <w:tab/>
    </w:r>
    <w:r w:rsidR="002F79B1">
      <w:rPr>
        <w:rFonts w:ascii="Arial" w:eastAsiaTheme="majorEastAsia" w:hAnsi="Arial" w:cs="Arial"/>
      </w:rPr>
      <w:t xml:space="preserve">Day 3:  </w:t>
    </w:r>
    <w:r w:rsidR="008A3C46">
      <w:rPr>
        <w:rFonts w:ascii="Arial" w:eastAsiaTheme="majorEastAsia" w:hAnsi="Arial" w:cs="Arial"/>
      </w:rPr>
      <w:t>January 11, 2013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34E4" w:rsidRDefault="000D34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24FE2"/>
    <w:multiLevelType w:val="hybridMultilevel"/>
    <w:tmpl w:val="0902E42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FAC7343"/>
    <w:multiLevelType w:val="hybridMultilevel"/>
    <w:tmpl w:val="5A725EB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2164F26"/>
    <w:multiLevelType w:val="hybridMultilevel"/>
    <w:tmpl w:val="5FA4AB5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DD37744"/>
    <w:multiLevelType w:val="hybridMultilevel"/>
    <w:tmpl w:val="C068F2B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6A912A3"/>
    <w:multiLevelType w:val="hybridMultilevel"/>
    <w:tmpl w:val="60946C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694C63"/>
    <w:multiLevelType w:val="hybridMultilevel"/>
    <w:tmpl w:val="1B4EC9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70266D"/>
    <w:multiLevelType w:val="hybridMultilevel"/>
    <w:tmpl w:val="C08428C6"/>
    <w:lvl w:ilvl="0" w:tplc="04090019">
      <w:start w:val="1"/>
      <w:numFmt w:val="lowerLetter"/>
      <w:lvlText w:val="%1."/>
      <w:lvlJc w:val="left"/>
      <w:pPr>
        <w:ind w:left="0" w:hanging="360"/>
      </w:p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7">
    <w:nsid w:val="61D2050A"/>
    <w:multiLevelType w:val="hybridMultilevel"/>
    <w:tmpl w:val="D3E8F2B8"/>
    <w:lvl w:ilvl="0" w:tplc="3A60E550">
      <w:start w:val="1"/>
      <w:numFmt w:val="upperLetter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3A6293F"/>
    <w:multiLevelType w:val="hybridMultilevel"/>
    <w:tmpl w:val="FC2600B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687234A1"/>
    <w:multiLevelType w:val="hybridMultilevel"/>
    <w:tmpl w:val="6324CD6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43737E3"/>
    <w:multiLevelType w:val="hybridMultilevel"/>
    <w:tmpl w:val="9B9C4E10"/>
    <w:lvl w:ilvl="0" w:tplc="3A60E550">
      <w:start w:val="1"/>
      <w:numFmt w:val="upperLetter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1D2CC7"/>
    <w:multiLevelType w:val="hybridMultilevel"/>
    <w:tmpl w:val="5526241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8"/>
  </w:num>
  <w:num w:numId="5">
    <w:abstractNumId w:val="9"/>
  </w:num>
  <w:num w:numId="6">
    <w:abstractNumId w:val="11"/>
  </w:num>
  <w:num w:numId="7">
    <w:abstractNumId w:val="6"/>
  </w:num>
  <w:num w:numId="8">
    <w:abstractNumId w:val="5"/>
  </w:num>
  <w:num w:numId="9">
    <w:abstractNumId w:val="7"/>
  </w:num>
  <w:num w:numId="10">
    <w:abstractNumId w:val="10"/>
  </w:num>
  <w:num w:numId="11">
    <w:abstractNumId w:val="0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A06"/>
    <w:rsid w:val="0000051D"/>
    <w:rsid w:val="00000A3D"/>
    <w:rsid w:val="0000235C"/>
    <w:rsid w:val="00003269"/>
    <w:rsid w:val="00003390"/>
    <w:rsid w:val="00005566"/>
    <w:rsid w:val="000065E7"/>
    <w:rsid w:val="00006743"/>
    <w:rsid w:val="00006866"/>
    <w:rsid w:val="00007DEC"/>
    <w:rsid w:val="000103F5"/>
    <w:rsid w:val="00013142"/>
    <w:rsid w:val="00013C49"/>
    <w:rsid w:val="000149F9"/>
    <w:rsid w:val="000151B6"/>
    <w:rsid w:val="000151C1"/>
    <w:rsid w:val="000153E2"/>
    <w:rsid w:val="00015440"/>
    <w:rsid w:val="00015508"/>
    <w:rsid w:val="00016429"/>
    <w:rsid w:val="000164B4"/>
    <w:rsid w:val="000176F5"/>
    <w:rsid w:val="000203D8"/>
    <w:rsid w:val="00020EA0"/>
    <w:rsid w:val="00021BBD"/>
    <w:rsid w:val="00023F92"/>
    <w:rsid w:val="0002447E"/>
    <w:rsid w:val="0002479A"/>
    <w:rsid w:val="00025579"/>
    <w:rsid w:val="000301C9"/>
    <w:rsid w:val="00030292"/>
    <w:rsid w:val="00030909"/>
    <w:rsid w:val="000322A5"/>
    <w:rsid w:val="00032ADB"/>
    <w:rsid w:val="00032F84"/>
    <w:rsid w:val="000330F5"/>
    <w:rsid w:val="00034DDB"/>
    <w:rsid w:val="000354AC"/>
    <w:rsid w:val="00036AA1"/>
    <w:rsid w:val="00040582"/>
    <w:rsid w:val="00041CF4"/>
    <w:rsid w:val="00042B65"/>
    <w:rsid w:val="00043141"/>
    <w:rsid w:val="00043682"/>
    <w:rsid w:val="0004390E"/>
    <w:rsid w:val="00043F5D"/>
    <w:rsid w:val="00043FBE"/>
    <w:rsid w:val="000449C5"/>
    <w:rsid w:val="00044A8F"/>
    <w:rsid w:val="00044F62"/>
    <w:rsid w:val="00045A63"/>
    <w:rsid w:val="00045CA6"/>
    <w:rsid w:val="000460BF"/>
    <w:rsid w:val="00050395"/>
    <w:rsid w:val="00050434"/>
    <w:rsid w:val="00052B6C"/>
    <w:rsid w:val="00053B03"/>
    <w:rsid w:val="00053B0A"/>
    <w:rsid w:val="000545B8"/>
    <w:rsid w:val="000554BC"/>
    <w:rsid w:val="000554D1"/>
    <w:rsid w:val="000564FF"/>
    <w:rsid w:val="000567A3"/>
    <w:rsid w:val="00060F52"/>
    <w:rsid w:val="0006199E"/>
    <w:rsid w:val="00062229"/>
    <w:rsid w:val="0006528D"/>
    <w:rsid w:val="00065BE8"/>
    <w:rsid w:val="00067356"/>
    <w:rsid w:val="00067925"/>
    <w:rsid w:val="00071FAF"/>
    <w:rsid w:val="000723EF"/>
    <w:rsid w:val="00072693"/>
    <w:rsid w:val="00074358"/>
    <w:rsid w:val="00075183"/>
    <w:rsid w:val="000764AE"/>
    <w:rsid w:val="00077E2A"/>
    <w:rsid w:val="00077E46"/>
    <w:rsid w:val="0008221F"/>
    <w:rsid w:val="000826FA"/>
    <w:rsid w:val="00083158"/>
    <w:rsid w:val="00083AD6"/>
    <w:rsid w:val="0008468B"/>
    <w:rsid w:val="00084A41"/>
    <w:rsid w:val="00084CB7"/>
    <w:rsid w:val="0008567A"/>
    <w:rsid w:val="0009098F"/>
    <w:rsid w:val="00092E96"/>
    <w:rsid w:val="00092EDB"/>
    <w:rsid w:val="000939D5"/>
    <w:rsid w:val="000944BA"/>
    <w:rsid w:val="00096695"/>
    <w:rsid w:val="00096B6B"/>
    <w:rsid w:val="0009738B"/>
    <w:rsid w:val="000976D5"/>
    <w:rsid w:val="00097E71"/>
    <w:rsid w:val="000A1016"/>
    <w:rsid w:val="000A102C"/>
    <w:rsid w:val="000A229D"/>
    <w:rsid w:val="000A3F0A"/>
    <w:rsid w:val="000A43A8"/>
    <w:rsid w:val="000A43D4"/>
    <w:rsid w:val="000A4458"/>
    <w:rsid w:val="000A49A7"/>
    <w:rsid w:val="000A55DD"/>
    <w:rsid w:val="000A5719"/>
    <w:rsid w:val="000A6B38"/>
    <w:rsid w:val="000A74A1"/>
    <w:rsid w:val="000A78C9"/>
    <w:rsid w:val="000B0031"/>
    <w:rsid w:val="000B0644"/>
    <w:rsid w:val="000B1C89"/>
    <w:rsid w:val="000B2044"/>
    <w:rsid w:val="000B3421"/>
    <w:rsid w:val="000B4D0E"/>
    <w:rsid w:val="000B5AC7"/>
    <w:rsid w:val="000B7B79"/>
    <w:rsid w:val="000C2EB0"/>
    <w:rsid w:val="000C3464"/>
    <w:rsid w:val="000C50B5"/>
    <w:rsid w:val="000C52AC"/>
    <w:rsid w:val="000C59F1"/>
    <w:rsid w:val="000C5D4C"/>
    <w:rsid w:val="000C602C"/>
    <w:rsid w:val="000C615C"/>
    <w:rsid w:val="000D0601"/>
    <w:rsid w:val="000D19A3"/>
    <w:rsid w:val="000D3029"/>
    <w:rsid w:val="000D34E4"/>
    <w:rsid w:val="000D4606"/>
    <w:rsid w:val="000D4A73"/>
    <w:rsid w:val="000D6808"/>
    <w:rsid w:val="000D712B"/>
    <w:rsid w:val="000E041E"/>
    <w:rsid w:val="000E0ACB"/>
    <w:rsid w:val="000E14D8"/>
    <w:rsid w:val="000E1DCE"/>
    <w:rsid w:val="000E2B60"/>
    <w:rsid w:val="000E3272"/>
    <w:rsid w:val="000E6ECC"/>
    <w:rsid w:val="000E757B"/>
    <w:rsid w:val="000F0D16"/>
    <w:rsid w:val="000F350D"/>
    <w:rsid w:val="000F3948"/>
    <w:rsid w:val="000F4115"/>
    <w:rsid w:val="000F454A"/>
    <w:rsid w:val="000F5A6C"/>
    <w:rsid w:val="000F5D4C"/>
    <w:rsid w:val="000F6287"/>
    <w:rsid w:val="000F6D36"/>
    <w:rsid w:val="000F744F"/>
    <w:rsid w:val="000F7561"/>
    <w:rsid w:val="000F7B04"/>
    <w:rsid w:val="00100859"/>
    <w:rsid w:val="00100D01"/>
    <w:rsid w:val="001021C7"/>
    <w:rsid w:val="00102C64"/>
    <w:rsid w:val="00105305"/>
    <w:rsid w:val="00107C89"/>
    <w:rsid w:val="00107F34"/>
    <w:rsid w:val="001120AC"/>
    <w:rsid w:val="001122AE"/>
    <w:rsid w:val="00112489"/>
    <w:rsid w:val="001144C5"/>
    <w:rsid w:val="00115529"/>
    <w:rsid w:val="00115570"/>
    <w:rsid w:val="001168D0"/>
    <w:rsid w:val="00117607"/>
    <w:rsid w:val="00121FEC"/>
    <w:rsid w:val="001226F4"/>
    <w:rsid w:val="00123DC2"/>
    <w:rsid w:val="0012441B"/>
    <w:rsid w:val="0012469B"/>
    <w:rsid w:val="00125024"/>
    <w:rsid w:val="00125083"/>
    <w:rsid w:val="00125498"/>
    <w:rsid w:val="00126D1D"/>
    <w:rsid w:val="00127AB8"/>
    <w:rsid w:val="00127D95"/>
    <w:rsid w:val="001303C7"/>
    <w:rsid w:val="00130735"/>
    <w:rsid w:val="00130F74"/>
    <w:rsid w:val="0013117E"/>
    <w:rsid w:val="001318B1"/>
    <w:rsid w:val="0013327E"/>
    <w:rsid w:val="00134FF8"/>
    <w:rsid w:val="00136077"/>
    <w:rsid w:val="00136ED1"/>
    <w:rsid w:val="00140B4B"/>
    <w:rsid w:val="00141697"/>
    <w:rsid w:val="00143EA6"/>
    <w:rsid w:val="001446F6"/>
    <w:rsid w:val="00144891"/>
    <w:rsid w:val="00144E4E"/>
    <w:rsid w:val="00144E5E"/>
    <w:rsid w:val="0014587D"/>
    <w:rsid w:val="00147FBA"/>
    <w:rsid w:val="00150C94"/>
    <w:rsid w:val="00150E04"/>
    <w:rsid w:val="0015207D"/>
    <w:rsid w:val="001520ED"/>
    <w:rsid w:val="00152F83"/>
    <w:rsid w:val="001538A9"/>
    <w:rsid w:val="00153B8E"/>
    <w:rsid w:val="0015564B"/>
    <w:rsid w:val="00156C73"/>
    <w:rsid w:val="00156E45"/>
    <w:rsid w:val="001578CB"/>
    <w:rsid w:val="00157D6D"/>
    <w:rsid w:val="00160F04"/>
    <w:rsid w:val="00163B03"/>
    <w:rsid w:val="00163CC3"/>
    <w:rsid w:val="001644F6"/>
    <w:rsid w:val="00164DB7"/>
    <w:rsid w:val="001656E3"/>
    <w:rsid w:val="00165B1D"/>
    <w:rsid w:val="00166718"/>
    <w:rsid w:val="00166CA6"/>
    <w:rsid w:val="001700AC"/>
    <w:rsid w:val="00170A07"/>
    <w:rsid w:val="00171C38"/>
    <w:rsid w:val="00171CE8"/>
    <w:rsid w:val="00171F57"/>
    <w:rsid w:val="00172ED8"/>
    <w:rsid w:val="00173AD9"/>
    <w:rsid w:val="00173E9A"/>
    <w:rsid w:val="0017473A"/>
    <w:rsid w:val="00175837"/>
    <w:rsid w:val="00176159"/>
    <w:rsid w:val="00177BBF"/>
    <w:rsid w:val="00182E98"/>
    <w:rsid w:val="001830E5"/>
    <w:rsid w:val="00183B25"/>
    <w:rsid w:val="00184ED6"/>
    <w:rsid w:val="00185219"/>
    <w:rsid w:val="001856AC"/>
    <w:rsid w:val="00185B23"/>
    <w:rsid w:val="00185E8C"/>
    <w:rsid w:val="00187D08"/>
    <w:rsid w:val="0019004B"/>
    <w:rsid w:val="00190071"/>
    <w:rsid w:val="0019073D"/>
    <w:rsid w:val="001932C8"/>
    <w:rsid w:val="00193EB2"/>
    <w:rsid w:val="00194226"/>
    <w:rsid w:val="00195031"/>
    <w:rsid w:val="0019607C"/>
    <w:rsid w:val="00196240"/>
    <w:rsid w:val="00196EB3"/>
    <w:rsid w:val="00197123"/>
    <w:rsid w:val="001A05E5"/>
    <w:rsid w:val="001A1623"/>
    <w:rsid w:val="001A1795"/>
    <w:rsid w:val="001A2143"/>
    <w:rsid w:val="001A2F95"/>
    <w:rsid w:val="001A624D"/>
    <w:rsid w:val="001A652F"/>
    <w:rsid w:val="001A7097"/>
    <w:rsid w:val="001A71E9"/>
    <w:rsid w:val="001A73E5"/>
    <w:rsid w:val="001A754D"/>
    <w:rsid w:val="001A79BE"/>
    <w:rsid w:val="001B1D3E"/>
    <w:rsid w:val="001B376F"/>
    <w:rsid w:val="001B432A"/>
    <w:rsid w:val="001B52CF"/>
    <w:rsid w:val="001B54D3"/>
    <w:rsid w:val="001B578C"/>
    <w:rsid w:val="001B674E"/>
    <w:rsid w:val="001B7D38"/>
    <w:rsid w:val="001C07AB"/>
    <w:rsid w:val="001C138B"/>
    <w:rsid w:val="001C1BF4"/>
    <w:rsid w:val="001C2F6F"/>
    <w:rsid w:val="001C3859"/>
    <w:rsid w:val="001C4058"/>
    <w:rsid w:val="001C4401"/>
    <w:rsid w:val="001C59D5"/>
    <w:rsid w:val="001C7369"/>
    <w:rsid w:val="001D0536"/>
    <w:rsid w:val="001D28C8"/>
    <w:rsid w:val="001D333A"/>
    <w:rsid w:val="001D347C"/>
    <w:rsid w:val="001D56D0"/>
    <w:rsid w:val="001D6B91"/>
    <w:rsid w:val="001D7D88"/>
    <w:rsid w:val="001E0767"/>
    <w:rsid w:val="001E088D"/>
    <w:rsid w:val="001E49AA"/>
    <w:rsid w:val="001E4C31"/>
    <w:rsid w:val="001E53DC"/>
    <w:rsid w:val="001E64FF"/>
    <w:rsid w:val="001E7535"/>
    <w:rsid w:val="001E79F8"/>
    <w:rsid w:val="001F170F"/>
    <w:rsid w:val="001F2B14"/>
    <w:rsid w:val="001F2F4A"/>
    <w:rsid w:val="001F3443"/>
    <w:rsid w:val="001F384E"/>
    <w:rsid w:val="001F51BE"/>
    <w:rsid w:val="001F55B7"/>
    <w:rsid w:val="001F6BB7"/>
    <w:rsid w:val="001F75F1"/>
    <w:rsid w:val="001F7954"/>
    <w:rsid w:val="001F7CE9"/>
    <w:rsid w:val="002006D3"/>
    <w:rsid w:val="0020370A"/>
    <w:rsid w:val="00203726"/>
    <w:rsid w:val="00204DDC"/>
    <w:rsid w:val="002101DE"/>
    <w:rsid w:val="00210FB1"/>
    <w:rsid w:val="0021272D"/>
    <w:rsid w:val="00213077"/>
    <w:rsid w:val="002131AB"/>
    <w:rsid w:val="002136FE"/>
    <w:rsid w:val="0021371E"/>
    <w:rsid w:val="00214909"/>
    <w:rsid w:val="00214CCE"/>
    <w:rsid w:val="002165CB"/>
    <w:rsid w:val="00217EA0"/>
    <w:rsid w:val="00220FC9"/>
    <w:rsid w:val="00221FCB"/>
    <w:rsid w:val="00222513"/>
    <w:rsid w:val="0022302E"/>
    <w:rsid w:val="002249CE"/>
    <w:rsid w:val="00226773"/>
    <w:rsid w:val="00227DD6"/>
    <w:rsid w:val="00230522"/>
    <w:rsid w:val="0023165C"/>
    <w:rsid w:val="00231735"/>
    <w:rsid w:val="0023196E"/>
    <w:rsid w:val="00231B52"/>
    <w:rsid w:val="0023207A"/>
    <w:rsid w:val="00232E00"/>
    <w:rsid w:val="00233281"/>
    <w:rsid w:val="00233797"/>
    <w:rsid w:val="002340D1"/>
    <w:rsid w:val="00234148"/>
    <w:rsid w:val="002344C5"/>
    <w:rsid w:val="00235D1E"/>
    <w:rsid w:val="00236378"/>
    <w:rsid w:val="00236894"/>
    <w:rsid w:val="00236ECE"/>
    <w:rsid w:val="0024187C"/>
    <w:rsid w:val="002437BE"/>
    <w:rsid w:val="0024546D"/>
    <w:rsid w:val="002458CD"/>
    <w:rsid w:val="00245B67"/>
    <w:rsid w:val="00246886"/>
    <w:rsid w:val="00246956"/>
    <w:rsid w:val="00250749"/>
    <w:rsid w:val="00250861"/>
    <w:rsid w:val="00252D91"/>
    <w:rsid w:val="00253996"/>
    <w:rsid w:val="00253FA7"/>
    <w:rsid w:val="002576DD"/>
    <w:rsid w:val="00257D59"/>
    <w:rsid w:val="00260376"/>
    <w:rsid w:val="00260F31"/>
    <w:rsid w:val="00261F56"/>
    <w:rsid w:val="00262489"/>
    <w:rsid w:val="0026290D"/>
    <w:rsid w:val="00262A57"/>
    <w:rsid w:val="00262CF4"/>
    <w:rsid w:val="00263980"/>
    <w:rsid w:val="002640C8"/>
    <w:rsid w:val="00265576"/>
    <w:rsid w:val="0026625F"/>
    <w:rsid w:val="00266849"/>
    <w:rsid w:val="00267EA1"/>
    <w:rsid w:val="002724B6"/>
    <w:rsid w:val="00273115"/>
    <w:rsid w:val="00274252"/>
    <w:rsid w:val="00275EFD"/>
    <w:rsid w:val="00275F02"/>
    <w:rsid w:val="002808E5"/>
    <w:rsid w:val="0028357A"/>
    <w:rsid w:val="00283A8F"/>
    <w:rsid w:val="00283CBE"/>
    <w:rsid w:val="00286D01"/>
    <w:rsid w:val="002900A7"/>
    <w:rsid w:val="00290A27"/>
    <w:rsid w:val="00290CBC"/>
    <w:rsid w:val="00291D45"/>
    <w:rsid w:val="0029333E"/>
    <w:rsid w:val="0029336D"/>
    <w:rsid w:val="00293886"/>
    <w:rsid w:val="002938E8"/>
    <w:rsid w:val="00294470"/>
    <w:rsid w:val="00295868"/>
    <w:rsid w:val="002959CF"/>
    <w:rsid w:val="002965FD"/>
    <w:rsid w:val="002967B9"/>
    <w:rsid w:val="00296A10"/>
    <w:rsid w:val="0029705A"/>
    <w:rsid w:val="002A0DF5"/>
    <w:rsid w:val="002A1347"/>
    <w:rsid w:val="002A1F3E"/>
    <w:rsid w:val="002A4113"/>
    <w:rsid w:val="002A434A"/>
    <w:rsid w:val="002A52AD"/>
    <w:rsid w:val="002A575C"/>
    <w:rsid w:val="002B0A41"/>
    <w:rsid w:val="002B0CFD"/>
    <w:rsid w:val="002B149F"/>
    <w:rsid w:val="002B1D4E"/>
    <w:rsid w:val="002B2188"/>
    <w:rsid w:val="002B231A"/>
    <w:rsid w:val="002B2600"/>
    <w:rsid w:val="002B3373"/>
    <w:rsid w:val="002B36E3"/>
    <w:rsid w:val="002B3E8D"/>
    <w:rsid w:val="002B49E8"/>
    <w:rsid w:val="002B4FA2"/>
    <w:rsid w:val="002B7BFA"/>
    <w:rsid w:val="002C05B3"/>
    <w:rsid w:val="002C0C73"/>
    <w:rsid w:val="002C1D9C"/>
    <w:rsid w:val="002C1DAA"/>
    <w:rsid w:val="002C2410"/>
    <w:rsid w:val="002C2AC2"/>
    <w:rsid w:val="002C2B1A"/>
    <w:rsid w:val="002C3AAD"/>
    <w:rsid w:val="002C416E"/>
    <w:rsid w:val="002C4326"/>
    <w:rsid w:val="002C4BFE"/>
    <w:rsid w:val="002C571F"/>
    <w:rsid w:val="002C5B9A"/>
    <w:rsid w:val="002C7699"/>
    <w:rsid w:val="002D0EFE"/>
    <w:rsid w:val="002D140D"/>
    <w:rsid w:val="002D1DDA"/>
    <w:rsid w:val="002D2387"/>
    <w:rsid w:val="002D33FA"/>
    <w:rsid w:val="002D3A5E"/>
    <w:rsid w:val="002D5168"/>
    <w:rsid w:val="002D6390"/>
    <w:rsid w:val="002D73D4"/>
    <w:rsid w:val="002E0C2F"/>
    <w:rsid w:val="002E11C2"/>
    <w:rsid w:val="002E33FC"/>
    <w:rsid w:val="002E3429"/>
    <w:rsid w:val="002E4AAC"/>
    <w:rsid w:val="002E570A"/>
    <w:rsid w:val="002E6895"/>
    <w:rsid w:val="002E6FA5"/>
    <w:rsid w:val="002E7110"/>
    <w:rsid w:val="002F0096"/>
    <w:rsid w:val="002F0394"/>
    <w:rsid w:val="002F469E"/>
    <w:rsid w:val="002F4C0E"/>
    <w:rsid w:val="002F53CF"/>
    <w:rsid w:val="002F7664"/>
    <w:rsid w:val="002F79B1"/>
    <w:rsid w:val="002F7A37"/>
    <w:rsid w:val="002F7C82"/>
    <w:rsid w:val="00300946"/>
    <w:rsid w:val="003020E2"/>
    <w:rsid w:val="003027CB"/>
    <w:rsid w:val="00303C9A"/>
    <w:rsid w:val="00304206"/>
    <w:rsid w:val="00304854"/>
    <w:rsid w:val="00304EE7"/>
    <w:rsid w:val="00306181"/>
    <w:rsid w:val="00307457"/>
    <w:rsid w:val="0030775B"/>
    <w:rsid w:val="003077B4"/>
    <w:rsid w:val="003108F2"/>
    <w:rsid w:val="003119F2"/>
    <w:rsid w:val="00312538"/>
    <w:rsid w:val="00312634"/>
    <w:rsid w:val="00312E84"/>
    <w:rsid w:val="003144CC"/>
    <w:rsid w:val="00315F4D"/>
    <w:rsid w:val="00316276"/>
    <w:rsid w:val="003168C2"/>
    <w:rsid w:val="0031709E"/>
    <w:rsid w:val="003177A9"/>
    <w:rsid w:val="003202D0"/>
    <w:rsid w:val="0032097B"/>
    <w:rsid w:val="00322C18"/>
    <w:rsid w:val="00322DC0"/>
    <w:rsid w:val="00323C10"/>
    <w:rsid w:val="00325806"/>
    <w:rsid w:val="003259F3"/>
    <w:rsid w:val="00327414"/>
    <w:rsid w:val="00327FDB"/>
    <w:rsid w:val="0033124B"/>
    <w:rsid w:val="00331FEF"/>
    <w:rsid w:val="00332406"/>
    <w:rsid w:val="003349DE"/>
    <w:rsid w:val="00334C0D"/>
    <w:rsid w:val="0033552B"/>
    <w:rsid w:val="00335C2C"/>
    <w:rsid w:val="00336FEC"/>
    <w:rsid w:val="0034003B"/>
    <w:rsid w:val="003405F8"/>
    <w:rsid w:val="003417ED"/>
    <w:rsid w:val="003429EB"/>
    <w:rsid w:val="00342C9A"/>
    <w:rsid w:val="00343247"/>
    <w:rsid w:val="0034410F"/>
    <w:rsid w:val="00344F85"/>
    <w:rsid w:val="00345776"/>
    <w:rsid w:val="0034669C"/>
    <w:rsid w:val="00346D2A"/>
    <w:rsid w:val="00351796"/>
    <w:rsid w:val="00352ABA"/>
    <w:rsid w:val="00352D1D"/>
    <w:rsid w:val="003532A0"/>
    <w:rsid w:val="003540BD"/>
    <w:rsid w:val="00354E9F"/>
    <w:rsid w:val="00355714"/>
    <w:rsid w:val="0035605E"/>
    <w:rsid w:val="003565F3"/>
    <w:rsid w:val="00356FBE"/>
    <w:rsid w:val="00357899"/>
    <w:rsid w:val="003608D7"/>
    <w:rsid w:val="00362F2B"/>
    <w:rsid w:val="00362F30"/>
    <w:rsid w:val="00363775"/>
    <w:rsid w:val="00364076"/>
    <w:rsid w:val="00364224"/>
    <w:rsid w:val="00364776"/>
    <w:rsid w:val="00364945"/>
    <w:rsid w:val="00364E26"/>
    <w:rsid w:val="00366E41"/>
    <w:rsid w:val="00367800"/>
    <w:rsid w:val="00370D44"/>
    <w:rsid w:val="00370ECB"/>
    <w:rsid w:val="0037620F"/>
    <w:rsid w:val="0037631B"/>
    <w:rsid w:val="0037642F"/>
    <w:rsid w:val="003808E1"/>
    <w:rsid w:val="00381503"/>
    <w:rsid w:val="003819B7"/>
    <w:rsid w:val="00381BB1"/>
    <w:rsid w:val="00382896"/>
    <w:rsid w:val="00383CD0"/>
    <w:rsid w:val="0038507F"/>
    <w:rsid w:val="00385B84"/>
    <w:rsid w:val="003875D0"/>
    <w:rsid w:val="00387AE2"/>
    <w:rsid w:val="00387B9F"/>
    <w:rsid w:val="00392045"/>
    <w:rsid w:val="00392E0D"/>
    <w:rsid w:val="00394178"/>
    <w:rsid w:val="0039445D"/>
    <w:rsid w:val="00394AB7"/>
    <w:rsid w:val="00395401"/>
    <w:rsid w:val="00396F3A"/>
    <w:rsid w:val="003A00D0"/>
    <w:rsid w:val="003A0C6F"/>
    <w:rsid w:val="003A0EF5"/>
    <w:rsid w:val="003A1317"/>
    <w:rsid w:val="003A182F"/>
    <w:rsid w:val="003A24F3"/>
    <w:rsid w:val="003A269C"/>
    <w:rsid w:val="003A3FEF"/>
    <w:rsid w:val="003A41DA"/>
    <w:rsid w:val="003A4B2C"/>
    <w:rsid w:val="003A51B1"/>
    <w:rsid w:val="003A57F1"/>
    <w:rsid w:val="003A63B1"/>
    <w:rsid w:val="003A6458"/>
    <w:rsid w:val="003A767C"/>
    <w:rsid w:val="003A78D6"/>
    <w:rsid w:val="003B0052"/>
    <w:rsid w:val="003B1022"/>
    <w:rsid w:val="003B1547"/>
    <w:rsid w:val="003B2C9D"/>
    <w:rsid w:val="003B2EC3"/>
    <w:rsid w:val="003B3E93"/>
    <w:rsid w:val="003B4382"/>
    <w:rsid w:val="003B532B"/>
    <w:rsid w:val="003B6439"/>
    <w:rsid w:val="003B655D"/>
    <w:rsid w:val="003B74B6"/>
    <w:rsid w:val="003B7F36"/>
    <w:rsid w:val="003C0CC8"/>
    <w:rsid w:val="003C18D3"/>
    <w:rsid w:val="003C1F6C"/>
    <w:rsid w:val="003C3C5E"/>
    <w:rsid w:val="003C3C88"/>
    <w:rsid w:val="003C3DC1"/>
    <w:rsid w:val="003C6D48"/>
    <w:rsid w:val="003C7491"/>
    <w:rsid w:val="003C771D"/>
    <w:rsid w:val="003D0274"/>
    <w:rsid w:val="003D0A2F"/>
    <w:rsid w:val="003D12B1"/>
    <w:rsid w:val="003D136A"/>
    <w:rsid w:val="003D2068"/>
    <w:rsid w:val="003D24BB"/>
    <w:rsid w:val="003D29DE"/>
    <w:rsid w:val="003D581A"/>
    <w:rsid w:val="003D59EF"/>
    <w:rsid w:val="003D5AC3"/>
    <w:rsid w:val="003D70C2"/>
    <w:rsid w:val="003D7CDE"/>
    <w:rsid w:val="003E07CB"/>
    <w:rsid w:val="003E13B0"/>
    <w:rsid w:val="003E1878"/>
    <w:rsid w:val="003E2E60"/>
    <w:rsid w:val="003E30EF"/>
    <w:rsid w:val="003E5AA4"/>
    <w:rsid w:val="003E7E9F"/>
    <w:rsid w:val="003F0DFA"/>
    <w:rsid w:val="003F2211"/>
    <w:rsid w:val="003F2CCD"/>
    <w:rsid w:val="003F3B4E"/>
    <w:rsid w:val="003F3ECD"/>
    <w:rsid w:val="003F3F46"/>
    <w:rsid w:val="003F418D"/>
    <w:rsid w:val="003F4719"/>
    <w:rsid w:val="003F5506"/>
    <w:rsid w:val="003F55DB"/>
    <w:rsid w:val="003F5F82"/>
    <w:rsid w:val="003F6B81"/>
    <w:rsid w:val="003F784D"/>
    <w:rsid w:val="00402872"/>
    <w:rsid w:val="004042FA"/>
    <w:rsid w:val="00405571"/>
    <w:rsid w:val="00405A4E"/>
    <w:rsid w:val="00405A61"/>
    <w:rsid w:val="00406FEE"/>
    <w:rsid w:val="00407B5A"/>
    <w:rsid w:val="0041082B"/>
    <w:rsid w:val="00411EC4"/>
    <w:rsid w:val="00412A5B"/>
    <w:rsid w:val="00412CEB"/>
    <w:rsid w:val="004135C0"/>
    <w:rsid w:val="004137E0"/>
    <w:rsid w:val="00413E2E"/>
    <w:rsid w:val="00414ED2"/>
    <w:rsid w:val="00415A74"/>
    <w:rsid w:val="00415CFB"/>
    <w:rsid w:val="00417AF1"/>
    <w:rsid w:val="00417C2E"/>
    <w:rsid w:val="004208DF"/>
    <w:rsid w:val="00420AD6"/>
    <w:rsid w:val="00424499"/>
    <w:rsid w:val="0042544B"/>
    <w:rsid w:val="004259D4"/>
    <w:rsid w:val="004265FA"/>
    <w:rsid w:val="00426A8A"/>
    <w:rsid w:val="00426C56"/>
    <w:rsid w:val="00430B0D"/>
    <w:rsid w:val="00430D86"/>
    <w:rsid w:val="00430DE3"/>
    <w:rsid w:val="0043244B"/>
    <w:rsid w:val="00435071"/>
    <w:rsid w:val="0044003B"/>
    <w:rsid w:val="00440E91"/>
    <w:rsid w:val="004413A0"/>
    <w:rsid w:val="00441953"/>
    <w:rsid w:val="00441CB6"/>
    <w:rsid w:val="004441DF"/>
    <w:rsid w:val="004443B1"/>
    <w:rsid w:val="0044483E"/>
    <w:rsid w:val="00444DCB"/>
    <w:rsid w:val="00444EA1"/>
    <w:rsid w:val="0044520E"/>
    <w:rsid w:val="004464A7"/>
    <w:rsid w:val="00446D87"/>
    <w:rsid w:val="00450C4C"/>
    <w:rsid w:val="004515F8"/>
    <w:rsid w:val="00451CE8"/>
    <w:rsid w:val="00453247"/>
    <w:rsid w:val="00453701"/>
    <w:rsid w:val="00454496"/>
    <w:rsid w:val="004572F7"/>
    <w:rsid w:val="00457D74"/>
    <w:rsid w:val="00461D1F"/>
    <w:rsid w:val="004639B2"/>
    <w:rsid w:val="00463E53"/>
    <w:rsid w:val="00465291"/>
    <w:rsid w:val="0046573D"/>
    <w:rsid w:val="00465D44"/>
    <w:rsid w:val="00466B5B"/>
    <w:rsid w:val="00467CB3"/>
    <w:rsid w:val="00470A58"/>
    <w:rsid w:val="0047123C"/>
    <w:rsid w:val="00472EB3"/>
    <w:rsid w:val="004740EC"/>
    <w:rsid w:val="004742B1"/>
    <w:rsid w:val="00474E1E"/>
    <w:rsid w:val="0047504A"/>
    <w:rsid w:val="00475AF5"/>
    <w:rsid w:val="00476264"/>
    <w:rsid w:val="0047709B"/>
    <w:rsid w:val="004770FF"/>
    <w:rsid w:val="00477389"/>
    <w:rsid w:val="00477EC6"/>
    <w:rsid w:val="00482214"/>
    <w:rsid w:val="00483DAF"/>
    <w:rsid w:val="004852F8"/>
    <w:rsid w:val="00485403"/>
    <w:rsid w:val="004868F3"/>
    <w:rsid w:val="004870BB"/>
    <w:rsid w:val="00491540"/>
    <w:rsid w:val="00491D2B"/>
    <w:rsid w:val="00492566"/>
    <w:rsid w:val="0049285D"/>
    <w:rsid w:val="00492988"/>
    <w:rsid w:val="00493D90"/>
    <w:rsid w:val="0049559A"/>
    <w:rsid w:val="004A0E98"/>
    <w:rsid w:val="004A3344"/>
    <w:rsid w:val="004A3915"/>
    <w:rsid w:val="004A401B"/>
    <w:rsid w:val="004A69CF"/>
    <w:rsid w:val="004A6DF6"/>
    <w:rsid w:val="004B04F5"/>
    <w:rsid w:val="004B0960"/>
    <w:rsid w:val="004B0AB1"/>
    <w:rsid w:val="004B0CEF"/>
    <w:rsid w:val="004B3C5A"/>
    <w:rsid w:val="004B4E86"/>
    <w:rsid w:val="004B51F8"/>
    <w:rsid w:val="004B52B3"/>
    <w:rsid w:val="004B7365"/>
    <w:rsid w:val="004B73F0"/>
    <w:rsid w:val="004B7574"/>
    <w:rsid w:val="004B7E73"/>
    <w:rsid w:val="004C0A25"/>
    <w:rsid w:val="004C2DE6"/>
    <w:rsid w:val="004C3E63"/>
    <w:rsid w:val="004C48C0"/>
    <w:rsid w:val="004C55EB"/>
    <w:rsid w:val="004C6356"/>
    <w:rsid w:val="004C69CA"/>
    <w:rsid w:val="004C7154"/>
    <w:rsid w:val="004C78EB"/>
    <w:rsid w:val="004C7CCD"/>
    <w:rsid w:val="004D067D"/>
    <w:rsid w:val="004D0E23"/>
    <w:rsid w:val="004D2201"/>
    <w:rsid w:val="004D256B"/>
    <w:rsid w:val="004D2BE6"/>
    <w:rsid w:val="004D346D"/>
    <w:rsid w:val="004D543A"/>
    <w:rsid w:val="004D56C8"/>
    <w:rsid w:val="004D6009"/>
    <w:rsid w:val="004D6354"/>
    <w:rsid w:val="004D6502"/>
    <w:rsid w:val="004D76DC"/>
    <w:rsid w:val="004D7CD4"/>
    <w:rsid w:val="004D7D72"/>
    <w:rsid w:val="004E033B"/>
    <w:rsid w:val="004E03F2"/>
    <w:rsid w:val="004E1013"/>
    <w:rsid w:val="004E251C"/>
    <w:rsid w:val="004E2A77"/>
    <w:rsid w:val="004E3743"/>
    <w:rsid w:val="004E3F3E"/>
    <w:rsid w:val="004F0A4B"/>
    <w:rsid w:val="004F356E"/>
    <w:rsid w:val="004F4439"/>
    <w:rsid w:val="004F4F24"/>
    <w:rsid w:val="004F55F9"/>
    <w:rsid w:val="004F6ADF"/>
    <w:rsid w:val="004F6DAC"/>
    <w:rsid w:val="004F7D8E"/>
    <w:rsid w:val="00500D45"/>
    <w:rsid w:val="00502009"/>
    <w:rsid w:val="005029AA"/>
    <w:rsid w:val="005046FF"/>
    <w:rsid w:val="00505D97"/>
    <w:rsid w:val="00506A5F"/>
    <w:rsid w:val="00506E54"/>
    <w:rsid w:val="00507082"/>
    <w:rsid w:val="00510220"/>
    <w:rsid w:val="00512A4D"/>
    <w:rsid w:val="005132C9"/>
    <w:rsid w:val="00513AD4"/>
    <w:rsid w:val="00514421"/>
    <w:rsid w:val="00515BA6"/>
    <w:rsid w:val="00515C4D"/>
    <w:rsid w:val="00515D49"/>
    <w:rsid w:val="00520170"/>
    <w:rsid w:val="005205F7"/>
    <w:rsid w:val="0052087B"/>
    <w:rsid w:val="00521338"/>
    <w:rsid w:val="0052266E"/>
    <w:rsid w:val="00523E34"/>
    <w:rsid w:val="0052504D"/>
    <w:rsid w:val="00525106"/>
    <w:rsid w:val="00525617"/>
    <w:rsid w:val="00525A50"/>
    <w:rsid w:val="00532CDE"/>
    <w:rsid w:val="00533CA1"/>
    <w:rsid w:val="00534FCA"/>
    <w:rsid w:val="00535846"/>
    <w:rsid w:val="00535927"/>
    <w:rsid w:val="00537C35"/>
    <w:rsid w:val="00540AAC"/>
    <w:rsid w:val="005412ED"/>
    <w:rsid w:val="0054147F"/>
    <w:rsid w:val="00542159"/>
    <w:rsid w:val="00542466"/>
    <w:rsid w:val="0054270A"/>
    <w:rsid w:val="00544CA8"/>
    <w:rsid w:val="005502D1"/>
    <w:rsid w:val="00550F06"/>
    <w:rsid w:val="00551E4F"/>
    <w:rsid w:val="0055455D"/>
    <w:rsid w:val="00554699"/>
    <w:rsid w:val="005611AE"/>
    <w:rsid w:val="005618E7"/>
    <w:rsid w:val="00565C60"/>
    <w:rsid w:val="00566233"/>
    <w:rsid w:val="0056714D"/>
    <w:rsid w:val="00567920"/>
    <w:rsid w:val="0057069C"/>
    <w:rsid w:val="005710A1"/>
    <w:rsid w:val="00573433"/>
    <w:rsid w:val="005735EF"/>
    <w:rsid w:val="005743AF"/>
    <w:rsid w:val="00574889"/>
    <w:rsid w:val="00575438"/>
    <w:rsid w:val="005763D9"/>
    <w:rsid w:val="00576FBA"/>
    <w:rsid w:val="00580BBD"/>
    <w:rsid w:val="00580D10"/>
    <w:rsid w:val="00581441"/>
    <w:rsid w:val="005815EE"/>
    <w:rsid w:val="005824E1"/>
    <w:rsid w:val="00584592"/>
    <w:rsid w:val="0058527F"/>
    <w:rsid w:val="005857C2"/>
    <w:rsid w:val="005867A7"/>
    <w:rsid w:val="00587562"/>
    <w:rsid w:val="00587A37"/>
    <w:rsid w:val="00587AEC"/>
    <w:rsid w:val="00590138"/>
    <w:rsid w:val="005909E7"/>
    <w:rsid w:val="005928C3"/>
    <w:rsid w:val="00593758"/>
    <w:rsid w:val="005948E9"/>
    <w:rsid w:val="00595319"/>
    <w:rsid w:val="0059543C"/>
    <w:rsid w:val="00595E71"/>
    <w:rsid w:val="00597A15"/>
    <w:rsid w:val="005A09FE"/>
    <w:rsid w:val="005A0DD2"/>
    <w:rsid w:val="005A1083"/>
    <w:rsid w:val="005A1F66"/>
    <w:rsid w:val="005A2ABD"/>
    <w:rsid w:val="005A2D23"/>
    <w:rsid w:val="005A4DFA"/>
    <w:rsid w:val="005A5788"/>
    <w:rsid w:val="005A59DC"/>
    <w:rsid w:val="005A6488"/>
    <w:rsid w:val="005A72F6"/>
    <w:rsid w:val="005B05E6"/>
    <w:rsid w:val="005B1AA8"/>
    <w:rsid w:val="005B267F"/>
    <w:rsid w:val="005B26D2"/>
    <w:rsid w:val="005B28DB"/>
    <w:rsid w:val="005B4296"/>
    <w:rsid w:val="005B4903"/>
    <w:rsid w:val="005B56ED"/>
    <w:rsid w:val="005B5BC9"/>
    <w:rsid w:val="005B6101"/>
    <w:rsid w:val="005B6219"/>
    <w:rsid w:val="005C1232"/>
    <w:rsid w:val="005C17EF"/>
    <w:rsid w:val="005C1F49"/>
    <w:rsid w:val="005C2347"/>
    <w:rsid w:val="005C3613"/>
    <w:rsid w:val="005C3985"/>
    <w:rsid w:val="005C4876"/>
    <w:rsid w:val="005C5CFD"/>
    <w:rsid w:val="005C69CE"/>
    <w:rsid w:val="005C6D6E"/>
    <w:rsid w:val="005D27EA"/>
    <w:rsid w:val="005D29A9"/>
    <w:rsid w:val="005D3C34"/>
    <w:rsid w:val="005D50E8"/>
    <w:rsid w:val="005D546D"/>
    <w:rsid w:val="005D5CC3"/>
    <w:rsid w:val="005D67F8"/>
    <w:rsid w:val="005D70F2"/>
    <w:rsid w:val="005E04A3"/>
    <w:rsid w:val="005E20C5"/>
    <w:rsid w:val="005E2A31"/>
    <w:rsid w:val="005E45F8"/>
    <w:rsid w:val="005E49D2"/>
    <w:rsid w:val="005E4FC0"/>
    <w:rsid w:val="005E53AE"/>
    <w:rsid w:val="005E5930"/>
    <w:rsid w:val="005E6DBA"/>
    <w:rsid w:val="005E76DC"/>
    <w:rsid w:val="005E79D7"/>
    <w:rsid w:val="005E7D39"/>
    <w:rsid w:val="005F3382"/>
    <w:rsid w:val="005F3E23"/>
    <w:rsid w:val="005F7792"/>
    <w:rsid w:val="005F7B56"/>
    <w:rsid w:val="00601124"/>
    <w:rsid w:val="006040EE"/>
    <w:rsid w:val="00604BD1"/>
    <w:rsid w:val="00605BEA"/>
    <w:rsid w:val="0060665A"/>
    <w:rsid w:val="00606867"/>
    <w:rsid w:val="00607968"/>
    <w:rsid w:val="0061028E"/>
    <w:rsid w:val="00610E28"/>
    <w:rsid w:val="0061106F"/>
    <w:rsid w:val="0061139E"/>
    <w:rsid w:val="00611F4D"/>
    <w:rsid w:val="00612490"/>
    <w:rsid w:val="00612A40"/>
    <w:rsid w:val="00612E38"/>
    <w:rsid w:val="00620088"/>
    <w:rsid w:val="00620521"/>
    <w:rsid w:val="00620B7D"/>
    <w:rsid w:val="006223C8"/>
    <w:rsid w:val="00624092"/>
    <w:rsid w:val="0062427C"/>
    <w:rsid w:val="00624A89"/>
    <w:rsid w:val="00624C3B"/>
    <w:rsid w:val="0062506A"/>
    <w:rsid w:val="0062526C"/>
    <w:rsid w:val="006260E9"/>
    <w:rsid w:val="006266A1"/>
    <w:rsid w:val="0062707F"/>
    <w:rsid w:val="00630214"/>
    <w:rsid w:val="006305E0"/>
    <w:rsid w:val="006307B5"/>
    <w:rsid w:val="0063092F"/>
    <w:rsid w:val="00630B03"/>
    <w:rsid w:val="00631216"/>
    <w:rsid w:val="00631375"/>
    <w:rsid w:val="006325F2"/>
    <w:rsid w:val="006331E1"/>
    <w:rsid w:val="006331F8"/>
    <w:rsid w:val="00634283"/>
    <w:rsid w:val="00634F12"/>
    <w:rsid w:val="00636090"/>
    <w:rsid w:val="00636391"/>
    <w:rsid w:val="00636934"/>
    <w:rsid w:val="00640208"/>
    <w:rsid w:val="00640BFE"/>
    <w:rsid w:val="006418F0"/>
    <w:rsid w:val="006425C2"/>
    <w:rsid w:val="00643EC0"/>
    <w:rsid w:val="0064456D"/>
    <w:rsid w:val="00644C6E"/>
    <w:rsid w:val="006450D5"/>
    <w:rsid w:val="0064555C"/>
    <w:rsid w:val="00647971"/>
    <w:rsid w:val="006512ED"/>
    <w:rsid w:val="0065654D"/>
    <w:rsid w:val="00657435"/>
    <w:rsid w:val="00657FB7"/>
    <w:rsid w:val="00661964"/>
    <w:rsid w:val="00661D9B"/>
    <w:rsid w:val="006624B3"/>
    <w:rsid w:val="006652DB"/>
    <w:rsid w:val="0066581C"/>
    <w:rsid w:val="006668C6"/>
    <w:rsid w:val="0066769E"/>
    <w:rsid w:val="00670AF2"/>
    <w:rsid w:val="00671996"/>
    <w:rsid w:val="00673E60"/>
    <w:rsid w:val="00674322"/>
    <w:rsid w:val="006749ED"/>
    <w:rsid w:val="006750C4"/>
    <w:rsid w:val="006764A7"/>
    <w:rsid w:val="00677138"/>
    <w:rsid w:val="00677214"/>
    <w:rsid w:val="0067729C"/>
    <w:rsid w:val="00677684"/>
    <w:rsid w:val="00677857"/>
    <w:rsid w:val="00677C77"/>
    <w:rsid w:val="00677FF9"/>
    <w:rsid w:val="00680620"/>
    <w:rsid w:val="00680F52"/>
    <w:rsid w:val="00681B84"/>
    <w:rsid w:val="0068255A"/>
    <w:rsid w:val="006826AA"/>
    <w:rsid w:val="006839D6"/>
    <w:rsid w:val="00683B81"/>
    <w:rsid w:val="00683B92"/>
    <w:rsid w:val="00685362"/>
    <w:rsid w:val="00686AF6"/>
    <w:rsid w:val="006872FE"/>
    <w:rsid w:val="0068774A"/>
    <w:rsid w:val="0069039F"/>
    <w:rsid w:val="00690692"/>
    <w:rsid w:val="00691A07"/>
    <w:rsid w:val="00693819"/>
    <w:rsid w:val="00693C21"/>
    <w:rsid w:val="0069419D"/>
    <w:rsid w:val="00694262"/>
    <w:rsid w:val="00694626"/>
    <w:rsid w:val="00694826"/>
    <w:rsid w:val="00694AA7"/>
    <w:rsid w:val="0069586B"/>
    <w:rsid w:val="0069719E"/>
    <w:rsid w:val="00697498"/>
    <w:rsid w:val="00697FD2"/>
    <w:rsid w:val="006A0827"/>
    <w:rsid w:val="006A2358"/>
    <w:rsid w:val="006A2A33"/>
    <w:rsid w:val="006A397C"/>
    <w:rsid w:val="006A5D21"/>
    <w:rsid w:val="006A6721"/>
    <w:rsid w:val="006A7DCE"/>
    <w:rsid w:val="006B0816"/>
    <w:rsid w:val="006B0853"/>
    <w:rsid w:val="006B1236"/>
    <w:rsid w:val="006B1C3E"/>
    <w:rsid w:val="006B1E35"/>
    <w:rsid w:val="006B2085"/>
    <w:rsid w:val="006B5833"/>
    <w:rsid w:val="006B640D"/>
    <w:rsid w:val="006B7B74"/>
    <w:rsid w:val="006C079C"/>
    <w:rsid w:val="006C22F1"/>
    <w:rsid w:val="006C265D"/>
    <w:rsid w:val="006C2856"/>
    <w:rsid w:val="006C4F02"/>
    <w:rsid w:val="006C668E"/>
    <w:rsid w:val="006C6725"/>
    <w:rsid w:val="006C7BF6"/>
    <w:rsid w:val="006D036E"/>
    <w:rsid w:val="006D114D"/>
    <w:rsid w:val="006D1940"/>
    <w:rsid w:val="006D2231"/>
    <w:rsid w:val="006D4628"/>
    <w:rsid w:val="006D7674"/>
    <w:rsid w:val="006D7A98"/>
    <w:rsid w:val="006E073B"/>
    <w:rsid w:val="006E1227"/>
    <w:rsid w:val="006E22F9"/>
    <w:rsid w:val="006E249F"/>
    <w:rsid w:val="006E28E9"/>
    <w:rsid w:val="006E2ABA"/>
    <w:rsid w:val="006E5598"/>
    <w:rsid w:val="006E6002"/>
    <w:rsid w:val="006E6032"/>
    <w:rsid w:val="006E7351"/>
    <w:rsid w:val="006E79E2"/>
    <w:rsid w:val="006F063A"/>
    <w:rsid w:val="006F1732"/>
    <w:rsid w:val="006F1CD5"/>
    <w:rsid w:val="006F1DD6"/>
    <w:rsid w:val="006F26D1"/>
    <w:rsid w:val="006F2CA4"/>
    <w:rsid w:val="006F4685"/>
    <w:rsid w:val="006F4B97"/>
    <w:rsid w:val="006F5612"/>
    <w:rsid w:val="006F6488"/>
    <w:rsid w:val="006F6D94"/>
    <w:rsid w:val="00700067"/>
    <w:rsid w:val="0070105D"/>
    <w:rsid w:val="007029F9"/>
    <w:rsid w:val="007045A8"/>
    <w:rsid w:val="00704E52"/>
    <w:rsid w:val="0070574B"/>
    <w:rsid w:val="00705783"/>
    <w:rsid w:val="007061C8"/>
    <w:rsid w:val="007062FE"/>
    <w:rsid w:val="007067FD"/>
    <w:rsid w:val="007070F4"/>
    <w:rsid w:val="007128E0"/>
    <w:rsid w:val="00712FD6"/>
    <w:rsid w:val="0071377F"/>
    <w:rsid w:val="00713876"/>
    <w:rsid w:val="00713903"/>
    <w:rsid w:val="00713BE8"/>
    <w:rsid w:val="00713D3C"/>
    <w:rsid w:val="007140FA"/>
    <w:rsid w:val="007141F1"/>
    <w:rsid w:val="00714409"/>
    <w:rsid w:val="00716C64"/>
    <w:rsid w:val="0071701F"/>
    <w:rsid w:val="007219A1"/>
    <w:rsid w:val="007223F5"/>
    <w:rsid w:val="00722B14"/>
    <w:rsid w:val="007231BC"/>
    <w:rsid w:val="007251D6"/>
    <w:rsid w:val="00725721"/>
    <w:rsid w:val="00725DE9"/>
    <w:rsid w:val="0072715A"/>
    <w:rsid w:val="00730C3A"/>
    <w:rsid w:val="00731040"/>
    <w:rsid w:val="00734277"/>
    <w:rsid w:val="007343A4"/>
    <w:rsid w:val="00736144"/>
    <w:rsid w:val="007369AB"/>
    <w:rsid w:val="007372E7"/>
    <w:rsid w:val="00737382"/>
    <w:rsid w:val="00737774"/>
    <w:rsid w:val="0074046E"/>
    <w:rsid w:val="00741B38"/>
    <w:rsid w:val="00741BC3"/>
    <w:rsid w:val="00742066"/>
    <w:rsid w:val="00742221"/>
    <w:rsid w:val="007424EE"/>
    <w:rsid w:val="00742BA3"/>
    <w:rsid w:val="00742BC9"/>
    <w:rsid w:val="0074316E"/>
    <w:rsid w:val="007451C8"/>
    <w:rsid w:val="00745604"/>
    <w:rsid w:val="0074639C"/>
    <w:rsid w:val="00746ABC"/>
    <w:rsid w:val="00747159"/>
    <w:rsid w:val="00747FB9"/>
    <w:rsid w:val="007510D7"/>
    <w:rsid w:val="00751DE4"/>
    <w:rsid w:val="0075482D"/>
    <w:rsid w:val="00754831"/>
    <w:rsid w:val="00754E9E"/>
    <w:rsid w:val="00755CA4"/>
    <w:rsid w:val="00755DE8"/>
    <w:rsid w:val="007562D6"/>
    <w:rsid w:val="00756ADC"/>
    <w:rsid w:val="00756B02"/>
    <w:rsid w:val="00756E60"/>
    <w:rsid w:val="00760885"/>
    <w:rsid w:val="0076132B"/>
    <w:rsid w:val="00762BC4"/>
    <w:rsid w:val="007633F3"/>
    <w:rsid w:val="00764074"/>
    <w:rsid w:val="0076437D"/>
    <w:rsid w:val="007643F4"/>
    <w:rsid w:val="007647E9"/>
    <w:rsid w:val="00764ABB"/>
    <w:rsid w:val="00764AF6"/>
    <w:rsid w:val="00766F95"/>
    <w:rsid w:val="007677EE"/>
    <w:rsid w:val="00767D70"/>
    <w:rsid w:val="00770E10"/>
    <w:rsid w:val="00771042"/>
    <w:rsid w:val="007711A2"/>
    <w:rsid w:val="00772564"/>
    <w:rsid w:val="00773B32"/>
    <w:rsid w:val="00773EEB"/>
    <w:rsid w:val="00774052"/>
    <w:rsid w:val="007740A8"/>
    <w:rsid w:val="00774370"/>
    <w:rsid w:val="007751E6"/>
    <w:rsid w:val="00775A5E"/>
    <w:rsid w:val="0077752C"/>
    <w:rsid w:val="00777A99"/>
    <w:rsid w:val="00777E9F"/>
    <w:rsid w:val="00784B8C"/>
    <w:rsid w:val="00784D76"/>
    <w:rsid w:val="00785109"/>
    <w:rsid w:val="00785C99"/>
    <w:rsid w:val="0078681D"/>
    <w:rsid w:val="00787637"/>
    <w:rsid w:val="00787FB4"/>
    <w:rsid w:val="00790239"/>
    <w:rsid w:val="0079149D"/>
    <w:rsid w:val="007931B4"/>
    <w:rsid w:val="007935FF"/>
    <w:rsid w:val="00793F8E"/>
    <w:rsid w:val="00794980"/>
    <w:rsid w:val="00794F90"/>
    <w:rsid w:val="00795CE2"/>
    <w:rsid w:val="00796315"/>
    <w:rsid w:val="0079703A"/>
    <w:rsid w:val="007A02E9"/>
    <w:rsid w:val="007A20E4"/>
    <w:rsid w:val="007A30E3"/>
    <w:rsid w:val="007A38F6"/>
    <w:rsid w:val="007A538C"/>
    <w:rsid w:val="007A577A"/>
    <w:rsid w:val="007A62CA"/>
    <w:rsid w:val="007A6CFC"/>
    <w:rsid w:val="007A728B"/>
    <w:rsid w:val="007A734A"/>
    <w:rsid w:val="007A7EE8"/>
    <w:rsid w:val="007B0AD7"/>
    <w:rsid w:val="007B1E98"/>
    <w:rsid w:val="007B523F"/>
    <w:rsid w:val="007B690A"/>
    <w:rsid w:val="007B6ED5"/>
    <w:rsid w:val="007C19B1"/>
    <w:rsid w:val="007C2F23"/>
    <w:rsid w:val="007C31B4"/>
    <w:rsid w:val="007C36AA"/>
    <w:rsid w:val="007C40F1"/>
    <w:rsid w:val="007C4110"/>
    <w:rsid w:val="007C45F1"/>
    <w:rsid w:val="007C4BB2"/>
    <w:rsid w:val="007C4C50"/>
    <w:rsid w:val="007C57CA"/>
    <w:rsid w:val="007C6847"/>
    <w:rsid w:val="007C6BE3"/>
    <w:rsid w:val="007C749E"/>
    <w:rsid w:val="007D176A"/>
    <w:rsid w:val="007D2ADE"/>
    <w:rsid w:val="007D52DE"/>
    <w:rsid w:val="007D64B3"/>
    <w:rsid w:val="007D6818"/>
    <w:rsid w:val="007D683D"/>
    <w:rsid w:val="007D6A33"/>
    <w:rsid w:val="007D6FD1"/>
    <w:rsid w:val="007E0914"/>
    <w:rsid w:val="007E1E14"/>
    <w:rsid w:val="007E295E"/>
    <w:rsid w:val="007E2F13"/>
    <w:rsid w:val="007E44EE"/>
    <w:rsid w:val="007E63A0"/>
    <w:rsid w:val="007E6F3E"/>
    <w:rsid w:val="007E700F"/>
    <w:rsid w:val="007E75B3"/>
    <w:rsid w:val="007E79D1"/>
    <w:rsid w:val="007F0F41"/>
    <w:rsid w:val="007F122F"/>
    <w:rsid w:val="007F1AB3"/>
    <w:rsid w:val="007F244E"/>
    <w:rsid w:val="007F75A8"/>
    <w:rsid w:val="00800BD9"/>
    <w:rsid w:val="00800CD3"/>
    <w:rsid w:val="00802399"/>
    <w:rsid w:val="0080384D"/>
    <w:rsid w:val="00804264"/>
    <w:rsid w:val="00805627"/>
    <w:rsid w:val="00805D86"/>
    <w:rsid w:val="0080745A"/>
    <w:rsid w:val="0080751C"/>
    <w:rsid w:val="00810E98"/>
    <w:rsid w:val="00812F28"/>
    <w:rsid w:val="00813150"/>
    <w:rsid w:val="00814650"/>
    <w:rsid w:val="00814AD8"/>
    <w:rsid w:val="00814E10"/>
    <w:rsid w:val="00815287"/>
    <w:rsid w:val="00815960"/>
    <w:rsid w:val="0081667D"/>
    <w:rsid w:val="008175EE"/>
    <w:rsid w:val="008202A4"/>
    <w:rsid w:val="008203C2"/>
    <w:rsid w:val="0082297E"/>
    <w:rsid w:val="008236AE"/>
    <w:rsid w:val="008238F0"/>
    <w:rsid w:val="00823AB1"/>
    <w:rsid w:val="0082403B"/>
    <w:rsid w:val="008249BA"/>
    <w:rsid w:val="00824B39"/>
    <w:rsid w:val="00824C19"/>
    <w:rsid w:val="00824DE2"/>
    <w:rsid w:val="00825221"/>
    <w:rsid w:val="0082531B"/>
    <w:rsid w:val="00825B8D"/>
    <w:rsid w:val="00825D15"/>
    <w:rsid w:val="00825FDE"/>
    <w:rsid w:val="008261C5"/>
    <w:rsid w:val="00826BD4"/>
    <w:rsid w:val="0082718C"/>
    <w:rsid w:val="00830C18"/>
    <w:rsid w:val="00831894"/>
    <w:rsid w:val="0083408B"/>
    <w:rsid w:val="00835208"/>
    <w:rsid w:val="00840A1E"/>
    <w:rsid w:val="008415AE"/>
    <w:rsid w:val="00841A5E"/>
    <w:rsid w:val="00842733"/>
    <w:rsid w:val="008430D2"/>
    <w:rsid w:val="008431C8"/>
    <w:rsid w:val="00843CDC"/>
    <w:rsid w:val="0084564B"/>
    <w:rsid w:val="00845BAA"/>
    <w:rsid w:val="008504AF"/>
    <w:rsid w:val="00852ABC"/>
    <w:rsid w:val="00852CD4"/>
    <w:rsid w:val="008532B4"/>
    <w:rsid w:val="00853AAF"/>
    <w:rsid w:val="00853DAF"/>
    <w:rsid w:val="00854D17"/>
    <w:rsid w:val="008551A7"/>
    <w:rsid w:val="008554C6"/>
    <w:rsid w:val="00856AD5"/>
    <w:rsid w:val="00860047"/>
    <w:rsid w:val="0086218A"/>
    <w:rsid w:val="00862A8D"/>
    <w:rsid w:val="00862F26"/>
    <w:rsid w:val="00865953"/>
    <w:rsid w:val="00865AD4"/>
    <w:rsid w:val="00870150"/>
    <w:rsid w:val="00870924"/>
    <w:rsid w:val="00872871"/>
    <w:rsid w:val="00872A38"/>
    <w:rsid w:val="0087508D"/>
    <w:rsid w:val="00875B93"/>
    <w:rsid w:val="00876039"/>
    <w:rsid w:val="008761E7"/>
    <w:rsid w:val="00876588"/>
    <w:rsid w:val="00876C35"/>
    <w:rsid w:val="0087769E"/>
    <w:rsid w:val="00877D2A"/>
    <w:rsid w:val="008816F9"/>
    <w:rsid w:val="008817AF"/>
    <w:rsid w:val="00882B09"/>
    <w:rsid w:val="00883CA8"/>
    <w:rsid w:val="00883DBE"/>
    <w:rsid w:val="008843BD"/>
    <w:rsid w:val="0088589A"/>
    <w:rsid w:val="00885A12"/>
    <w:rsid w:val="00885AE4"/>
    <w:rsid w:val="008873E3"/>
    <w:rsid w:val="0088784F"/>
    <w:rsid w:val="0089097E"/>
    <w:rsid w:val="00893E09"/>
    <w:rsid w:val="0089599E"/>
    <w:rsid w:val="00896335"/>
    <w:rsid w:val="008963D7"/>
    <w:rsid w:val="00896759"/>
    <w:rsid w:val="008A085B"/>
    <w:rsid w:val="008A0F8E"/>
    <w:rsid w:val="008A24C9"/>
    <w:rsid w:val="008A2D66"/>
    <w:rsid w:val="008A2FB8"/>
    <w:rsid w:val="008A3C46"/>
    <w:rsid w:val="008A469D"/>
    <w:rsid w:val="008A5170"/>
    <w:rsid w:val="008A61B4"/>
    <w:rsid w:val="008A6DB3"/>
    <w:rsid w:val="008A709F"/>
    <w:rsid w:val="008B0C1E"/>
    <w:rsid w:val="008B1564"/>
    <w:rsid w:val="008B49C7"/>
    <w:rsid w:val="008B5DE1"/>
    <w:rsid w:val="008B6B7A"/>
    <w:rsid w:val="008B6E5D"/>
    <w:rsid w:val="008B7902"/>
    <w:rsid w:val="008B7C87"/>
    <w:rsid w:val="008C0023"/>
    <w:rsid w:val="008C087F"/>
    <w:rsid w:val="008C26D4"/>
    <w:rsid w:val="008C457D"/>
    <w:rsid w:val="008C6591"/>
    <w:rsid w:val="008C6689"/>
    <w:rsid w:val="008C7881"/>
    <w:rsid w:val="008D0063"/>
    <w:rsid w:val="008D06BE"/>
    <w:rsid w:val="008D0DED"/>
    <w:rsid w:val="008D1082"/>
    <w:rsid w:val="008D113C"/>
    <w:rsid w:val="008D15B6"/>
    <w:rsid w:val="008D1DA6"/>
    <w:rsid w:val="008D1DD0"/>
    <w:rsid w:val="008D2DC9"/>
    <w:rsid w:val="008D3044"/>
    <w:rsid w:val="008D3694"/>
    <w:rsid w:val="008D3AF6"/>
    <w:rsid w:val="008D4465"/>
    <w:rsid w:val="008D487B"/>
    <w:rsid w:val="008D4E5C"/>
    <w:rsid w:val="008D5BC2"/>
    <w:rsid w:val="008D659D"/>
    <w:rsid w:val="008D662D"/>
    <w:rsid w:val="008D6EE3"/>
    <w:rsid w:val="008D7554"/>
    <w:rsid w:val="008D7C52"/>
    <w:rsid w:val="008E185D"/>
    <w:rsid w:val="008E22E9"/>
    <w:rsid w:val="008E29F1"/>
    <w:rsid w:val="008E3D09"/>
    <w:rsid w:val="008E4746"/>
    <w:rsid w:val="008E631C"/>
    <w:rsid w:val="008E633B"/>
    <w:rsid w:val="008E6A9E"/>
    <w:rsid w:val="008F0505"/>
    <w:rsid w:val="008F1F4E"/>
    <w:rsid w:val="008F23D4"/>
    <w:rsid w:val="008F3DD3"/>
    <w:rsid w:val="008F4025"/>
    <w:rsid w:val="008F51ED"/>
    <w:rsid w:val="008F5353"/>
    <w:rsid w:val="008F538A"/>
    <w:rsid w:val="008F5856"/>
    <w:rsid w:val="008F5DD7"/>
    <w:rsid w:val="008F67EC"/>
    <w:rsid w:val="008F6907"/>
    <w:rsid w:val="008F6D35"/>
    <w:rsid w:val="008F6DCF"/>
    <w:rsid w:val="008F7648"/>
    <w:rsid w:val="0090019E"/>
    <w:rsid w:val="0090089B"/>
    <w:rsid w:val="00901760"/>
    <w:rsid w:val="00902CCF"/>
    <w:rsid w:val="00902F86"/>
    <w:rsid w:val="009033E7"/>
    <w:rsid w:val="00906820"/>
    <w:rsid w:val="00906D0D"/>
    <w:rsid w:val="00906DDA"/>
    <w:rsid w:val="00907BFB"/>
    <w:rsid w:val="00907EEE"/>
    <w:rsid w:val="009110F4"/>
    <w:rsid w:val="00912603"/>
    <w:rsid w:val="00912AF8"/>
    <w:rsid w:val="00915094"/>
    <w:rsid w:val="0091539E"/>
    <w:rsid w:val="009154E5"/>
    <w:rsid w:val="00916C50"/>
    <w:rsid w:val="00917DAD"/>
    <w:rsid w:val="00920A65"/>
    <w:rsid w:val="0092103B"/>
    <w:rsid w:val="00922B50"/>
    <w:rsid w:val="00923308"/>
    <w:rsid w:val="0092517E"/>
    <w:rsid w:val="009256E7"/>
    <w:rsid w:val="00925E2D"/>
    <w:rsid w:val="00926AE1"/>
    <w:rsid w:val="00930227"/>
    <w:rsid w:val="009302C5"/>
    <w:rsid w:val="0093041A"/>
    <w:rsid w:val="00931BF7"/>
    <w:rsid w:val="00934047"/>
    <w:rsid w:val="00934D0D"/>
    <w:rsid w:val="009355A5"/>
    <w:rsid w:val="009356B9"/>
    <w:rsid w:val="009362EC"/>
    <w:rsid w:val="0093684F"/>
    <w:rsid w:val="00936AEA"/>
    <w:rsid w:val="00936C0B"/>
    <w:rsid w:val="00937841"/>
    <w:rsid w:val="009378C1"/>
    <w:rsid w:val="009403A8"/>
    <w:rsid w:val="00941CF2"/>
    <w:rsid w:val="00943105"/>
    <w:rsid w:val="009436E7"/>
    <w:rsid w:val="009437C7"/>
    <w:rsid w:val="009439E8"/>
    <w:rsid w:val="00943AC5"/>
    <w:rsid w:val="00944157"/>
    <w:rsid w:val="009450F6"/>
    <w:rsid w:val="00945740"/>
    <w:rsid w:val="009457FC"/>
    <w:rsid w:val="00946255"/>
    <w:rsid w:val="00950478"/>
    <w:rsid w:val="00950863"/>
    <w:rsid w:val="00952975"/>
    <w:rsid w:val="00952D26"/>
    <w:rsid w:val="00954E12"/>
    <w:rsid w:val="009566D3"/>
    <w:rsid w:val="00956EF2"/>
    <w:rsid w:val="0096107C"/>
    <w:rsid w:val="00961DE1"/>
    <w:rsid w:val="00961EF4"/>
    <w:rsid w:val="009624F1"/>
    <w:rsid w:val="00962B81"/>
    <w:rsid w:val="0096425B"/>
    <w:rsid w:val="0096550D"/>
    <w:rsid w:val="00967C1D"/>
    <w:rsid w:val="00967EB6"/>
    <w:rsid w:val="00971E21"/>
    <w:rsid w:val="00972F48"/>
    <w:rsid w:val="009745EB"/>
    <w:rsid w:val="009759EA"/>
    <w:rsid w:val="0097784D"/>
    <w:rsid w:val="00980D15"/>
    <w:rsid w:val="0098175F"/>
    <w:rsid w:val="00981C58"/>
    <w:rsid w:val="00981E70"/>
    <w:rsid w:val="00984815"/>
    <w:rsid w:val="009855A5"/>
    <w:rsid w:val="009855BB"/>
    <w:rsid w:val="00985836"/>
    <w:rsid w:val="00985ABB"/>
    <w:rsid w:val="009860C6"/>
    <w:rsid w:val="0098743E"/>
    <w:rsid w:val="00990F1A"/>
    <w:rsid w:val="009935F5"/>
    <w:rsid w:val="0099431B"/>
    <w:rsid w:val="00995379"/>
    <w:rsid w:val="009966C4"/>
    <w:rsid w:val="00997FDC"/>
    <w:rsid w:val="009A0CB7"/>
    <w:rsid w:val="009A1994"/>
    <w:rsid w:val="009A2084"/>
    <w:rsid w:val="009A2DFC"/>
    <w:rsid w:val="009A398E"/>
    <w:rsid w:val="009A4896"/>
    <w:rsid w:val="009A4A85"/>
    <w:rsid w:val="009A4CEE"/>
    <w:rsid w:val="009A6C27"/>
    <w:rsid w:val="009A7F25"/>
    <w:rsid w:val="009B0B04"/>
    <w:rsid w:val="009B2F62"/>
    <w:rsid w:val="009B5842"/>
    <w:rsid w:val="009B7553"/>
    <w:rsid w:val="009B76EC"/>
    <w:rsid w:val="009B7E76"/>
    <w:rsid w:val="009C0F35"/>
    <w:rsid w:val="009C135A"/>
    <w:rsid w:val="009C16BB"/>
    <w:rsid w:val="009C3B62"/>
    <w:rsid w:val="009C411B"/>
    <w:rsid w:val="009C6953"/>
    <w:rsid w:val="009C7343"/>
    <w:rsid w:val="009C771F"/>
    <w:rsid w:val="009D223D"/>
    <w:rsid w:val="009D2550"/>
    <w:rsid w:val="009D2A6E"/>
    <w:rsid w:val="009D2D81"/>
    <w:rsid w:val="009D3796"/>
    <w:rsid w:val="009D3C71"/>
    <w:rsid w:val="009D5C45"/>
    <w:rsid w:val="009D6D13"/>
    <w:rsid w:val="009D758F"/>
    <w:rsid w:val="009E0675"/>
    <w:rsid w:val="009E11E9"/>
    <w:rsid w:val="009E1D74"/>
    <w:rsid w:val="009E1DEB"/>
    <w:rsid w:val="009E247A"/>
    <w:rsid w:val="009E5A3C"/>
    <w:rsid w:val="009E5E70"/>
    <w:rsid w:val="009E6DF7"/>
    <w:rsid w:val="009E7911"/>
    <w:rsid w:val="009F06FE"/>
    <w:rsid w:val="009F1354"/>
    <w:rsid w:val="009F1E21"/>
    <w:rsid w:val="009F1F82"/>
    <w:rsid w:val="009F21FD"/>
    <w:rsid w:val="009F372D"/>
    <w:rsid w:val="009F4D9F"/>
    <w:rsid w:val="009F67A2"/>
    <w:rsid w:val="00A0009B"/>
    <w:rsid w:val="00A00D51"/>
    <w:rsid w:val="00A01DC3"/>
    <w:rsid w:val="00A02A1A"/>
    <w:rsid w:val="00A04A84"/>
    <w:rsid w:val="00A04B75"/>
    <w:rsid w:val="00A05C63"/>
    <w:rsid w:val="00A05F37"/>
    <w:rsid w:val="00A0742C"/>
    <w:rsid w:val="00A0776A"/>
    <w:rsid w:val="00A07905"/>
    <w:rsid w:val="00A07B43"/>
    <w:rsid w:val="00A10766"/>
    <w:rsid w:val="00A11C00"/>
    <w:rsid w:val="00A1246F"/>
    <w:rsid w:val="00A1249D"/>
    <w:rsid w:val="00A127ED"/>
    <w:rsid w:val="00A12B79"/>
    <w:rsid w:val="00A12E56"/>
    <w:rsid w:val="00A13177"/>
    <w:rsid w:val="00A1347E"/>
    <w:rsid w:val="00A136C3"/>
    <w:rsid w:val="00A13EFF"/>
    <w:rsid w:val="00A145DC"/>
    <w:rsid w:val="00A16F16"/>
    <w:rsid w:val="00A214A1"/>
    <w:rsid w:val="00A22439"/>
    <w:rsid w:val="00A242F1"/>
    <w:rsid w:val="00A272C3"/>
    <w:rsid w:val="00A279A1"/>
    <w:rsid w:val="00A301FE"/>
    <w:rsid w:val="00A30BB5"/>
    <w:rsid w:val="00A31B51"/>
    <w:rsid w:val="00A33C28"/>
    <w:rsid w:val="00A35011"/>
    <w:rsid w:val="00A36F65"/>
    <w:rsid w:val="00A40596"/>
    <w:rsid w:val="00A40C50"/>
    <w:rsid w:val="00A41084"/>
    <w:rsid w:val="00A4273C"/>
    <w:rsid w:val="00A42FA4"/>
    <w:rsid w:val="00A4301D"/>
    <w:rsid w:val="00A43577"/>
    <w:rsid w:val="00A43F19"/>
    <w:rsid w:val="00A44A73"/>
    <w:rsid w:val="00A44F82"/>
    <w:rsid w:val="00A457E9"/>
    <w:rsid w:val="00A4743D"/>
    <w:rsid w:val="00A47E9C"/>
    <w:rsid w:val="00A50129"/>
    <w:rsid w:val="00A50C11"/>
    <w:rsid w:val="00A50F2B"/>
    <w:rsid w:val="00A51158"/>
    <w:rsid w:val="00A51C19"/>
    <w:rsid w:val="00A5261E"/>
    <w:rsid w:val="00A52E61"/>
    <w:rsid w:val="00A53B21"/>
    <w:rsid w:val="00A5406F"/>
    <w:rsid w:val="00A547BA"/>
    <w:rsid w:val="00A553C8"/>
    <w:rsid w:val="00A56084"/>
    <w:rsid w:val="00A56602"/>
    <w:rsid w:val="00A568AC"/>
    <w:rsid w:val="00A569AC"/>
    <w:rsid w:val="00A56E0D"/>
    <w:rsid w:val="00A57087"/>
    <w:rsid w:val="00A605F1"/>
    <w:rsid w:val="00A60C39"/>
    <w:rsid w:val="00A6139E"/>
    <w:rsid w:val="00A61FC3"/>
    <w:rsid w:val="00A63C24"/>
    <w:rsid w:val="00A64060"/>
    <w:rsid w:val="00A650AD"/>
    <w:rsid w:val="00A6648E"/>
    <w:rsid w:val="00A70283"/>
    <w:rsid w:val="00A70FDC"/>
    <w:rsid w:val="00A712B9"/>
    <w:rsid w:val="00A7189C"/>
    <w:rsid w:val="00A719D6"/>
    <w:rsid w:val="00A72707"/>
    <w:rsid w:val="00A7473B"/>
    <w:rsid w:val="00A751A9"/>
    <w:rsid w:val="00A76464"/>
    <w:rsid w:val="00A776A6"/>
    <w:rsid w:val="00A778EF"/>
    <w:rsid w:val="00A77EC3"/>
    <w:rsid w:val="00A77FB8"/>
    <w:rsid w:val="00A80BD0"/>
    <w:rsid w:val="00A81315"/>
    <w:rsid w:val="00A827CD"/>
    <w:rsid w:val="00A8393D"/>
    <w:rsid w:val="00A85B89"/>
    <w:rsid w:val="00A863BB"/>
    <w:rsid w:val="00A86947"/>
    <w:rsid w:val="00A87068"/>
    <w:rsid w:val="00A877F8"/>
    <w:rsid w:val="00A87BF0"/>
    <w:rsid w:val="00A927E2"/>
    <w:rsid w:val="00A936B0"/>
    <w:rsid w:val="00A9510A"/>
    <w:rsid w:val="00A968AC"/>
    <w:rsid w:val="00A973CB"/>
    <w:rsid w:val="00A975E0"/>
    <w:rsid w:val="00AA0729"/>
    <w:rsid w:val="00AA094F"/>
    <w:rsid w:val="00AA173B"/>
    <w:rsid w:val="00AA24B0"/>
    <w:rsid w:val="00AA26C5"/>
    <w:rsid w:val="00AA2B94"/>
    <w:rsid w:val="00AA39B4"/>
    <w:rsid w:val="00AA3AD4"/>
    <w:rsid w:val="00AA4D71"/>
    <w:rsid w:val="00AA4E9F"/>
    <w:rsid w:val="00AA5300"/>
    <w:rsid w:val="00AA5412"/>
    <w:rsid w:val="00AA5528"/>
    <w:rsid w:val="00AA5CC7"/>
    <w:rsid w:val="00AA5F6C"/>
    <w:rsid w:val="00AA6A1F"/>
    <w:rsid w:val="00AA7B57"/>
    <w:rsid w:val="00AA7BB8"/>
    <w:rsid w:val="00AB01FC"/>
    <w:rsid w:val="00AB1590"/>
    <w:rsid w:val="00AB2921"/>
    <w:rsid w:val="00AB5E6B"/>
    <w:rsid w:val="00AB6EA4"/>
    <w:rsid w:val="00AC0707"/>
    <w:rsid w:val="00AC086A"/>
    <w:rsid w:val="00AC14E4"/>
    <w:rsid w:val="00AC1B25"/>
    <w:rsid w:val="00AC1E28"/>
    <w:rsid w:val="00AC2ECF"/>
    <w:rsid w:val="00AC3AF8"/>
    <w:rsid w:val="00AC4240"/>
    <w:rsid w:val="00AC4BEE"/>
    <w:rsid w:val="00AC758E"/>
    <w:rsid w:val="00AC77AF"/>
    <w:rsid w:val="00AC7942"/>
    <w:rsid w:val="00AC79E6"/>
    <w:rsid w:val="00AC7C74"/>
    <w:rsid w:val="00AD0A5C"/>
    <w:rsid w:val="00AD1114"/>
    <w:rsid w:val="00AD1E53"/>
    <w:rsid w:val="00AD3C48"/>
    <w:rsid w:val="00AD4059"/>
    <w:rsid w:val="00AD4886"/>
    <w:rsid w:val="00AD5360"/>
    <w:rsid w:val="00AD53F6"/>
    <w:rsid w:val="00AD66B3"/>
    <w:rsid w:val="00AD7C2D"/>
    <w:rsid w:val="00AE055F"/>
    <w:rsid w:val="00AE08B7"/>
    <w:rsid w:val="00AE2253"/>
    <w:rsid w:val="00AE26EB"/>
    <w:rsid w:val="00AE3634"/>
    <w:rsid w:val="00AE42A1"/>
    <w:rsid w:val="00AE5DB7"/>
    <w:rsid w:val="00AE64D7"/>
    <w:rsid w:val="00AE6E82"/>
    <w:rsid w:val="00AF080F"/>
    <w:rsid w:val="00AF112F"/>
    <w:rsid w:val="00AF1433"/>
    <w:rsid w:val="00AF154E"/>
    <w:rsid w:val="00AF267A"/>
    <w:rsid w:val="00AF279C"/>
    <w:rsid w:val="00AF3C9D"/>
    <w:rsid w:val="00AF400E"/>
    <w:rsid w:val="00AF4145"/>
    <w:rsid w:val="00AF50F9"/>
    <w:rsid w:val="00AF7240"/>
    <w:rsid w:val="00AF7F13"/>
    <w:rsid w:val="00B012A6"/>
    <w:rsid w:val="00B0174B"/>
    <w:rsid w:val="00B019E2"/>
    <w:rsid w:val="00B01A5E"/>
    <w:rsid w:val="00B0212F"/>
    <w:rsid w:val="00B026A0"/>
    <w:rsid w:val="00B02AE8"/>
    <w:rsid w:val="00B05A98"/>
    <w:rsid w:val="00B05B12"/>
    <w:rsid w:val="00B067A1"/>
    <w:rsid w:val="00B06E8C"/>
    <w:rsid w:val="00B0703D"/>
    <w:rsid w:val="00B10DC8"/>
    <w:rsid w:val="00B12011"/>
    <w:rsid w:val="00B122A2"/>
    <w:rsid w:val="00B133B2"/>
    <w:rsid w:val="00B20ACB"/>
    <w:rsid w:val="00B20CC1"/>
    <w:rsid w:val="00B21337"/>
    <w:rsid w:val="00B213D2"/>
    <w:rsid w:val="00B22591"/>
    <w:rsid w:val="00B22ADD"/>
    <w:rsid w:val="00B22F26"/>
    <w:rsid w:val="00B234E9"/>
    <w:rsid w:val="00B23758"/>
    <w:rsid w:val="00B23EAB"/>
    <w:rsid w:val="00B248ED"/>
    <w:rsid w:val="00B25A3F"/>
    <w:rsid w:val="00B25EF7"/>
    <w:rsid w:val="00B276BC"/>
    <w:rsid w:val="00B27D40"/>
    <w:rsid w:val="00B3060A"/>
    <w:rsid w:val="00B309E7"/>
    <w:rsid w:val="00B31041"/>
    <w:rsid w:val="00B324F4"/>
    <w:rsid w:val="00B33636"/>
    <w:rsid w:val="00B33CA9"/>
    <w:rsid w:val="00B3412E"/>
    <w:rsid w:val="00B34501"/>
    <w:rsid w:val="00B34E50"/>
    <w:rsid w:val="00B427F3"/>
    <w:rsid w:val="00B437DF"/>
    <w:rsid w:val="00B43D26"/>
    <w:rsid w:val="00B44939"/>
    <w:rsid w:val="00B45BC7"/>
    <w:rsid w:val="00B463E3"/>
    <w:rsid w:val="00B46BE9"/>
    <w:rsid w:val="00B47A7A"/>
    <w:rsid w:val="00B501F5"/>
    <w:rsid w:val="00B510AA"/>
    <w:rsid w:val="00B51BA6"/>
    <w:rsid w:val="00B51C61"/>
    <w:rsid w:val="00B51DDD"/>
    <w:rsid w:val="00B54AA7"/>
    <w:rsid w:val="00B550EC"/>
    <w:rsid w:val="00B56B89"/>
    <w:rsid w:val="00B57E34"/>
    <w:rsid w:val="00B60294"/>
    <w:rsid w:val="00B605A2"/>
    <w:rsid w:val="00B60821"/>
    <w:rsid w:val="00B60A34"/>
    <w:rsid w:val="00B61A13"/>
    <w:rsid w:val="00B623C8"/>
    <w:rsid w:val="00B62B30"/>
    <w:rsid w:val="00B63EFC"/>
    <w:rsid w:val="00B63F8E"/>
    <w:rsid w:val="00B645AD"/>
    <w:rsid w:val="00B64609"/>
    <w:rsid w:val="00B65870"/>
    <w:rsid w:val="00B700BE"/>
    <w:rsid w:val="00B7080B"/>
    <w:rsid w:val="00B71002"/>
    <w:rsid w:val="00B723B6"/>
    <w:rsid w:val="00B72CCB"/>
    <w:rsid w:val="00B759DF"/>
    <w:rsid w:val="00B7660C"/>
    <w:rsid w:val="00B76722"/>
    <w:rsid w:val="00B768C5"/>
    <w:rsid w:val="00B768E7"/>
    <w:rsid w:val="00B769B1"/>
    <w:rsid w:val="00B76F07"/>
    <w:rsid w:val="00B81EB9"/>
    <w:rsid w:val="00B81EBF"/>
    <w:rsid w:val="00B8368B"/>
    <w:rsid w:val="00B85A0D"/>
    <w:rsid w:val="00B86B5A"/>
    <w:rsid w:val="00B87AC7"/>
    <w:rsid w:val="00B87DE8"/>
    <w:rsid w:val="00B90CD8"/>
    <w:rsid w:val="00B93B91"/>
    <w:rsid w:val="00B95580"/>
    <w:rsid w:val="00B95A84"/>
    <w:rsid w:val="00B95A89"/>
    <w:rsid w:val="00B95E9C"/>
    <w:rsid w:val="00BA0C95"/>
    <w:rsid w:val="00BA229B"/>
    <w:rsid w:val="00BA2C1F"/>
    <w:rsid w:val="00BA4A9D"/>
    <w:rsid w:val="00BA562B"/>
    <w:rsid w:val="00BA776E"/>
    <w:rsid w:val="00BB0749"/>
    <w:rsid w:val="00BB0DAD"/>
    <w:rsid w:val="00BB1DB5"/>
    <w:rsid w:val="00BB3659"/>
    <w:rsid w:val="00BB3938"/>
    <w:rsid w:val="00BB41F6"/>
    <w:rsid w:val="00BB646D"/>
    <w:rsid w:val="00BB7A32"/>
    <w:rsid w:val="00BC0954"/>
    <w:rsid w:val="00BC2890"/>
    <w:rsid w:val="00BC2A29"/>
    <w:rsid w:val="00BC516B"/>
    <w:rsid w:val="00BC58D2"/>
    <w:rsid w:val="00BC5FA1"/>
    <w:rsid w:val="00BC7C1C"/>
    <w:rsid w:val="00BD0D1E"/>
    <w:rsid w:val="00BD3452"/>
    <w:rsid w:val="00BD421B"/>
    <w:rsid w:val="00BD5E71"/>
    <w:rsid w:val="00BD6548"/>
    <w:rsid w:val="00BE020B"/>
    <w:rsid w:val="00BE02BC"/>
    <w:rsid w:val="00BE1106"/>
    <w:rsid w:val="00BE12CC"/>
    <w:rsid w:val="00BE1612"/>
    <w:rsid w:val="00BE1893"/>
    <w:rsid w:val="00BE20B6"/>
    <w:rsid w:val="00BE30E4"/>
    <w:rsid w:val="00BE44C0"/>
    <w:rsid w:val="00BE4965"/>
    <w:rsid w:val="00BE56DB"/>
    <w:rsid w:val="00BE5FAF"/>
    <w:rsid w:val="00BE6627"/>
    <w:rsid w:val="00BE79ED"/>
    <w:rsid w:val="00BF18FB"/>
    <w:rsid w:val="00BF1BA0"/>
    <w:rsid w:val="00BF2CFB"/>
    <w:rsid w:val="00BF3481"/>
    <w:rsid w:val="00BF37FA"/>
    <w:rsid w:val="00BF3D12"/>
    <w:rsid w:val="00BF5106"/>
    <w:rsid w:val="00BF6E18"/>
    <w:rsid w:val="00BF73B1"/>
    <w:rsid w:val="00BF761D"/>
    <w:rsid w:val="00C006BF"/>
    <w:rsid w:val="00C00AFB"/>
    <w:rsid w:val="00C0165D"/>
    <w:rsid w:val="00C027C7"/>
    <w:rsid w:val="00C02D36"/>
    <w:rsid w:val="00C033D2"/>
    <w:rsid w:val="00C04E28"/>
    <w:rsid w:val="00C05273"/>
    <w:rsid w:val="00C05554"/>
    <w:rsid w:val="00C05C4D"/>
    <w:rsid w:val="00C06495"/>
    <w:rsid w:val="00C06A8F"/>
    <w:rsid w:val="00C06EC3"/>
    <w:rsid w:val="00C06EFA"/>
    <w:rsid w:val="00C07122"/>
    <w:rsid w:val="00C12AF1"/>
    <w:rsid w:val="00C13481"/>
    <w:rsid w:val="00C13A92"/>
    <w:rsid w:val="00C13DCD"/>
    <w:rsid w:val="00C13DE3"/>
    <w:rsid w:val="00C14A64"/>
    <w:rsid w:val="00C14A74"/>
    <w:rsid w:val="00C162D0"/>
    <w:rsid w:val="00C1660B"/>
    <w:rsid w:val="00C172F1"/>
    <w:rsid w:val="00C17B09"/>
    <w:rsid w:val="00C17C58"/>
    <w:rsid w:val="00C17CC4"/>
    <w:rsid w:val="00C20AF0"/>
    <w:rsid w:val="00C21230"/>
    <w:rsid w:val="00C232DA"/>
    <w:rsid w:val="00C2563F"/>
    <w:rsid w:val="00C25D53"/>
    <w:rsid w:val="00C25F7A"/>
    <w:rsid w:val="00C2684B"/>
    <w:rsid w:val="00C26EBF"/>
    <w:rsid w:val="00C30FD0"/>
    <w:rsid w:val="00C320A5"/>
    <w:rsid w:val="00C341E9"/>
    <w:rsid w:val="00C34298"/>
    <w:rsid w:val="00C3462F"/>
    <w:rsid w:val="00C34CE0"/>
    <w:rsid w:val="00C34D05"/>
    <w:rsid w:val="00C35061"/>
    <w:rsid w:val="00C359EE"/>
    <w:rsid w:val="00C363D4"/>
    <w:rsid w:val="00C36745"/>
    <w:rsid w:val="00C4016A"/>
    <w:rsid w:val="00C40C5E"/>
    <w:rsid w:val="00C40EB1"/>
    <w:rsid w:val="00C412F5"/>
    <w:rsid w:val="00C44C3A"/>
    <w:rsid w:val="00C45ED3"/>
    <w:rsid w:val="00C46513"/>
    <w:rsid w:val="00C47FD6"/>
    <w:rsid w:val="00C5018D"/>
    <w:rsid w:val="00C509A0"/>
    <w:rsid w:val="00C50A1C"/>
    <w:rsid w:val="00C518E2"/>
    <w:rsid w:val="00C51AD9"/>
    <w:rsid w:val="00C52AE2"/>
    <w:rsid w:val="00C53FD8"/>
    <w:rsid w:val="00C5517C"/>
    <w:rsid w:val="00C553F9"/>
    <w:rsid w:val="00C55447"/>
    <w:rsid w:val="00C55B41"/>
    <w:rsid w:val="00C55CEF"/>
    <w:rsid w:val="00C5687F"/>
    <w:rsid w:val="00C61EC5"/>
    <w:rsid w:val="00C61EDE"/>
    <w:rsid w:val="00C62A06"/>
    <w:rsid w:val="00C63C6C"/>
    <w:rsid w:val="00C6428B"/>
    <w:rsid w:val="00C64DE9"/>
    <w:rsid w:val="00C6540E"/>
    <w:rsid w:val="00C65905"/>
    <w:rsid w:val="00C65987"/>
    <w:rsid w:val="00C66BEF"/>
    <w:rsid w:val="00C67B50"/>
    <w:rsid w:val="00C67D89"/>
    <w:rsid w:val="00C71C79"/>
    <w:rsid w:val="00C747CE"/>
    <w:rsid w:val="00C74E51"/>
    <w:rsid w:val="00C768E7"/>
    <w:rsid w:val="00C76B69"/>
    <w:rsid w:val="00C77930"/>
    <w:rsid w:val="00C8218F"/>
    <w:rsid w:val="00C825E7"/>
    <w:rsid w:val="00C83007"/>
    <w:rsid w:val="00C83694"/>
    <w:rsid w:val="00C840D5"/>
    <w:rsid w:val="00C852BF"/>
    <w:rsid w:val="00C85AB5"/>
    <w:rsid w:val="00C86622"/>
    <w:rsid w:val="00C867C0"/>
    <w:rsid w:val="00C905B6"/>
    <w:rsid w:val="00C910D6"/>
    <w:rsid w:val="00C9221B"/>
    <w:rsid w:val="00C931E0"/>
    <w:rsid w:val="00C934BC"/>
    <w:rsid w:val="00C94FE7"/>
    <w:rsid w:val="00C9571C"/>
    <w:rsid w:val="00C970C7"/>
    <w:rsid w:val="00CA03FF"/>
    <w:rsid w:val="00CA065B"/>
    <w:rsid w:val="00CA19C0"/>
    <w:rsid w:val="00CA27F6"/>
    <w:rsid w:val="00CA2B22"/>
    <w:rsid w:val="00CA4A30"/>
    <w:rsid w:val="00CA4F6C"/>
    <w:rsid w:val="00CA5B81"/>
    <w:rsid w:val="00CA666C"/>
    <w:rsid w:val="00CA700F"/>
    <w:rsid w:val="00CA721F"/>
    <w:rsid w:val="00CA75B7"/>
    <w:rsid w:val="00CA75DA"/>
    <w:rsid w:val="00CA77F2"/>
    <w:rsid w:val="00CB0510"/>
    <w:rsid w:val="00CB0D3F"/>
    <w:rsid w:val="00CB1DF3"/>
    <w:rsid w:val="00CB20AA"/>
    <w:rsid w:val="00CB2E3D"/>
    <w:rsid w:val="00CB368B"/>
    <w:rsid w:val="00CB38C8"/>
    <w:rsid w:val="00CB484F"/>
    <w:rsid w:val="00CB50C4"/>
    <w:rsid w:val="00CB5153"/>
    <w:rsid w:val="00CB6179"/>
    <w:rsid w:val="00CB6476"/>
    <w:rsid w:val="00CB6528"/>
    <w:rsid w:val="00CB7E2A"/>
    <w:rsid w:val="00CC27E5"/>
    <w:rsid w:val="00CC426F"/>
    <w:rsid w:val="00CC4498"/>
    <w:rsid w:val="00CC6288"/>
    <w:rsid w:val="00CC719D"/>
    <w:rsid w:val="00CC7315"/>
    <w:rsid w:val="00CD0AAC"/>
    <w:rsid w:val="00CD2A94"/>
    <w:rsid w:val="00CD2C1C"/>
    <w:rsid w:val="00CD3311"/>
    <w:rsid w:val="00CD3320"/>
    <w:rsid w:val="00CD3B41"/>
    <w:rsid w:val="00CD3DFD"/>
    <w:rsid w:val="00CD535A"/>
    <w:rsid w:val="00CD59D7"/>
    <w:rsid w:val="00CD60B9"/>
    <w:rsid w:val="00CD6856"/>
    <w:rsid w:val="00CD6857"/>
    <w:rsid w:val="00CD6CBA"/>
    <w:rsid w:val="00CD7010"/>
    <w:rsid w:val="00CD7752"/>
    <w:rsid w:val="00CD7DD3"/>
    <w:rsid w:val="00CE08BE"/>
    <w:rsid w:val="00CE2B20"/>
    <w:rsid w:val="00CE353C"/>
    <w:rsid w:val="00CE6093"/>
    <w:rsid w:val="00CE6963"/>
    <w:rsid w:val="00CE6BF6"/>
    <w:rsid w:val="00CE740A"/>
    <w:rsid w:val="00CE7EF2"/>
    <w:rsid w:val="00CF0315"/>
    <w:rsid w:val="00CF0A6F"/>
    <w:rsid w:val="00CF12C6"/>
    <w:rsid w:val="00CF183F"/>
    <w:rsid w:val="00CF19CA"/>
    <w:rsid w:val="00CF2180"/>
    <w:rsid w:val="00CF2CBC"/>
    <w:rsid w:val="00CF2F32"/>
    <w:rsid w:val="00CF4A9B"/>
    <w:rsid w:val="00D000EF"/>
    <w:rsid w:val="00D01482"/>
    <w:rsid w:val="00D024CE"/>
    <w:rsid w:val="00D02DF3"/>
    <w:rsid w:val="00D04F01"/>
    <w:rsid w:val="00D04FE3"/>
    <w:rsid w:val="00D05B20"/>
    <w:rsid w:val="00D06B3C"/>
    <w:rsid w:val="00D07256"/>
    <w:rsid w:val="00D11193"/>
    <w:rsid w:val="00D1173E"/>
    <w:rsid w:val="00D11854"/>
    <w:rsid w:val="00D12B48"/>
    <w:rsid w:val="00D12E03"/>
    <w:rsid w:val="00D1325F"/>
    <w:rsid w:val="00D1544D"/>
    <w:rsid w:val="00D1630B"/>
    <w:rsid w:val="00D202E1"/>
    <w:rsid w:val="00D20F1B"/>
    <w:rsid w:val="00D224FF"/>
    <w:rsid w:val="00D23D1B"/>
    <w:rsid w:val="00D245D6"/>
    <w:rsid w:val="00D24A9C"/>
    <w:rsid w:val="00D24FE2"/>
    <w:rsid w:val="00D2717B"/>
    <w:rsid w:val="00D2760B"/>
    <w:rsid w:val="00D2799B"/>
    <w:rsid w:val="00D27CA5"/>
    <w:rsid w:val="00D30261"/>
    <w:rsid w:val="00D31856"/>
    <w:rsid w:val="00D31A69"/>
    <w:rsid w:val="00D31B50"/>
    <w:rsid w:val="00D31FE2"/>
    <w:rsid w:val="00D32B11"/>
    <w:rsid w:val="00D33947"/>
    <w:rsid w:val="00D339EE"/>
    <w:rsid w:val="00D33B95"/>
    <w:rsid w:val="00D33F6B"/>
    <w:rsid w:val="00D35E9E"/>
    <w:rsid w:val="00D36F5D"/>
    <w:rsid w:val="00D379BD"/>
    <w:rsid w:val="00D379EA"/>
    <w:rsid w:val="00D37A65"/>
    <w:rsid w:val="00D40020"/>
    <w:rsid w:val="00D4030D"/>
    <w:rsid w:val="00D40843"/>
    <w:rsid w:val="00D41296"/>
    <w:rsid w:val="00D415F2"/>
    <w:rsid w:val="00D415F7"/>
    <w:rsid w:val="00D41745"/>
    <w:rsid w:val="00D417EE"/>
    <w:rsid w:val="00D41FD2"/>
    <w:rsid w:val="00D430A1"/>
    <w:rsid w:val="00D462C7"/>
    <w:rsid w:val="00D47EE2"/>
    <w:rsid w:val="00D5127B"/>
    <w:rsid w:val="00D536BA"/>
    <w:rsid w:val="00D53A9C"/>
    <w:rsid w:val="00D55C49"/>
    <w:rsid w:val="00D55C56"/>
    <w:rsid w:val="00D574B0"/>
    <w:rsid w:val="00D577B4"/>
    <w:rsid w:val="00D57AC8"/>
    <w:rsid w:val="00D60102"/>
    <w:rsid w:val="00D60D9B"/>
    <w:rsid w:val="00D614F6"/>
    <w:rsid w:val="00D61D61"/>
    <w:rsid w:val="00D61DC0"/>
    <w:rsid w:val="00D62E59"/>
    <w:rsid w:val="00D63271"/>
    <w:rsid w:val="00D6490B"/>
    <w:rsid w:val="00D64A54"/>
    <w:rsid w:val="00D64D76"/>
    <w:rsid w:val="00D65089"/>
    <w:rsid w:val="00D65553"/>
    <w:rsid w:val="00D65C45"/>
    <w:rsid w:val="00D66238"/>
    <w:rsid w:val="00D6740E"/>
    <w:rsid w:val="00D7138B"/>
    <w:rsid w:val="00D72180"/>
    <w:rsid w:val="00D72529"/>
    <w:rsid w:val="00D732A5"/>
    <w:rsid w:val="00D73340"/>
    <w:rsid w:val="00D744D2"/>
    <w:rsid w:val="00D74C30"/>
    <w:rsid w:val="00D75C8B"/>
    <w:rsid w:val="00D75E1B"/>
    <w:rsid w:val="00D81397"/>
    <w:rsid w:val="00D815B8"/>
    <w:rsid w:val="00D81725"/>
    <w:rsid w:val="00D82BC4"/>
    <w:rsid w:val="00D83287"/>
    <w:rsid w:val="00D855B6"/>
    <w:rsid w:val="00D85EEF"/>
    <w:rsid w:val="00D8791D"/>
    <w:rsid w:val="00D907AD"/>
    <w:rsid w:val="00D91FA4"/>
    <w:rsid w:val="00D92F1E"/>
    <w:rsid w:val="00D94012"/>
    <w:rsid w:val="00D9535B"/>
    <w:rsid w:val="00D953AC"/>
    <w:rsid w:val="00D95A63"/>
    <w:rsid w:val="00D95F10"/>
    <w:rsid w:val="00D96FFE"/>
    <w:rsid w:val="00DA09EE"/>
    <w:rsid w:val="00DA237B"/>
    <w:rsid w:val="00DA2662"/>
    <w:rsid w:val="00DA34A0"/>
    <w:rsid w:val="00DA35FA"/>
    <w:rsid w:val="00DA455A"/>
    <w:rsid w:val="00DA5F89"/>
    <w:rsid w:val="00DA648E"/>
    <w:rsid w:val="00DA69A5"/>
    <w:rsid w:val="00DA7CB7"/>
    <w:rsid w:val="00DB0273"/>
    <w:rsid w:val="00DB1AAD"/>
    <w:rsid w:val="00DB2EBB"/>
    <w:rsid w:val="00DB6D76"/>
    <w:rsid w:val="00DB7059"/>
    <w:rsid w:val="00DC0010"/>
    <w:rsid w:val="00DC0925"/>
    <w:rsid w:val="00DC1F2A"/>
    <w:rsid w:val="00DC2CC6"/>
    <w:rsid w:val="00DC3A88"/>
    <w:rsid w:val="00DC426B"/>
    <w:rsid w:val="00DC4509"/>
    <w:rsid w:val="00DC6056"/>
    <w:rsid w:val="00DC69AA"/>
    <w:rsid w:val="00DD0478"/>
    <w:rsid w:val="00DD0644"/>
    <w:rsid w:val="00DD0BD1"/>
    <w:rsid w:val="00DD0DD4"/>
    <w:rsid w:val="00DD1A83"/>
    <w:rsid w:val="00DE0AFF"/>
    <w:rsid w:val="00DE0CA8"/>
    <w:rsid w:val="00DE1EC4"/>
    <w:rsid w:val="00DE3856"/>
    <w:rsid w:val="00DE390B"/>
    <w:rsid w:val="00DE56E0"/>
    <w:rsid w:val="00DE5A1A"/>
    <w:rsid w:val="00DE5EA3"/>
    <w:rsid w:val="00DE5FF8"/>
    <w:rsid w:val="00DE64A3"/>
    <w:rsid w:val="00DE672A"/>
    <w:rsid w:val="00DE6AB6"/>
    <w:rsid w:val="00DE70D6"/>
    <w:rsid w:val="00DE798F"/>
    <w:rsid w:val="00DE7DDD"/>
    <w:rsid w:val="00DE7EEB"/>
    <w:rsid w:val="00DF0463"/>
    <w:rsid w:val="00DF195D"/>
    <w:rsid w:val="00DF1B1F"/>
    <w:rsid w:val="00DF2341"/>
    <w:rsid w:val="00DF2920"/>
    <w:rsid w:val="00DF32FD"/>
    <w:rsid w:val="00DF36D8"/>
    <w:rsid w:val="00DF3F84"/>
    <w:rsid w:val="00DF4432"/>
    <w:rsid w:val="00DF4949"/>
    <w:rsid w:val="00DF51B9"/>
    <w:rsid w:val="00DF5675"/>
    <w:rsid w:val="00DF706F"/>
    <w:rsid w:val="00DF78AC"/>
    <w:rsid w:val="00DF7E8F"/>
    <w:rsid w:val="00E0120D"/>
    <w:rsid w:val="00E01BE4"/>
    <w:rsid w:val="00E02C35"/>
    <w:rsid w:val="00E03452"/>
    <w:rsid w:val="00E04EAA"/>
    <w:rsid w:val="00E05962"/>
    <w:rsid w:val="00E0689D"/>
    <w:rsid w:val="00E07C94"/>
    <w:rsid w:val="00E105F3"/>
    <w:rsid w:val="00E10AD8"/>
    <w:rsid w:val="00E1138A"/>
    <w:rsid w:val="00E14498"/>
    <w:rsid w:val="00E14706"/>
    <w:rsid w:val="00E157A1"/>
    <w:rsid w:val="00E16C83"/>
    <w:rsid w:val="00E21054"/>
    <w:rsid w:val="00E233A8"/>
    <w:rsid w:val="00E2362A"/>
    <w:rsid w:val="00E23776"/>
    <w:rsid w:val="00E24615"/>
    <w:rsid w:val="00E24D0F"/>
    <w:rsid w:val="00E24D9B"/>
    <w:rsid w:val="00E25F8D"/>
    <w:rsid w:val="00E27372"/>
    <w:rsid w:val="00E30469"/>
    <w:rsid w:val="00E30D9F"/>
    <w:rsid w:val="00E30ECD"/>
    <w:rsid w:val="00E315C2"/>
    <w:rsid w:val="00E337CA"/>
    <w:rsid w:val="00E33AAE"/>
    <w:rsid w:val="00E3433F"/>
    <w:rsid w:val="00E34708"/>
    <w:rsid w:val="00E364CD"/>
    <w:rsid w:val="00E364E7"/>
    <w:rsid w:val="00E36DA5"/>
    <w:rsid w:val="00E3779A"/>
    <w:rsid w:val="00E37880"/>
    <w:rsid w:val="00E378E7"/>
    <w:rsid w:val="00E37F8D"/>
    <w:rsid w:val="00E4033E"/>
    <w:rsid w:val="00E40359"/>
    <w:rsid w:val="00E41DEE"/>
    <w:rsid w:val="00E43977"/>
    <w:rsid w:val="00E43CF9"/>
    <w:rsid w:val="00E43D73"/>
    <w:rsid w:val="00E44F44"/>
    <w:rsid w:val="00E44F50"/>
    <w:rsid w:val="00E46AF7"/>
    <w:rsid w:val="00E503C9"/>
    <w:rsid w:val="00E5151F"/>
    <w:rsid w:val="00E52E3C"/>
    <w:rsid w:val="00E52FEB"/>
    <w:rsid w:val="00E53093"/>
    <w:rsid w:val="00E55708"/>
    <w:rsid w:val="00E55909"/>
    <w:rsid w:val="00E56028"/>
    <w:rsid w:val="00E57EB3"/>
    <w:rsid w:val="00E605A5"/>
    <w:rsid w:val="00E60A04"/>
    <w:rsid w:val="00E6144F"/>
    <w:rsid w:val="00E61DDA"/>
    <w:rsid w:val="00E63F67"/>
    <w:rsid w:val="00E6485C"/>
    <w:rsid w:val="00E65EDF"/>
    <w:rsid w:val="00E66A0B"/>
    <w:rsid w:val="00E67D11"/>
    <w:rsid w:val="00E70094"/>
    <w:rsid w:val="00E72284"/>
    <w:rsid w:val="00E735AB"/>
    <w:rsid w:val="00E749A1"/>
    <w:rsid w:val="00E75FFC"/>
    <w:rsid w:val="00E775E5"/>
    <w:rsid w:val="00E808F3"/>
    <w:rsid w:val="00E81571"/>
    <w:rsid w:val="00E83693"/>
    <w:rsid w:val="00E8490D"/>
    <w:rsid w:val="00E84A37"/>
    <w:rsid w:val="00E853FC"/>
    <w:rsid w:val="00E85AF3"/>
    <w:rsid w:val="00E860F6"/>
    <w:rsid w:val="00E86A45"/>
    <w:rsid w:val="00E86E4B"/>
    <w:rsid w:val="00E87214"/>
    <w:rsid w:val="00E8741A"/>
    <w:rsid w:val="00E90344"/>
    <w:rsid w:val="00E92723"/>
    <w:rsid w:val="00E92933"/>
    <w:rsid w:val="00E93EFD"/>
    <w:rsid w:val="00EA1191"/>
    <w:rsid w:val="00EA1C88"/>
    <w:rsid w:val="00EA30A6"/>
    <w:rsid w:val="00EA3759"/>
    <w:rsid w:val="00EA3771"/>
    <w:rsid w:val="00EA415D"/>
    <w:rsid w:val="00EA4AEF"/>
    <w:rsid w:val="00EA5535"/>
    <w:rsid w:val="00EA65C1"/>
    <w:rsid w:val="00EA69AE"/>
    <w:rsid w:val="00EA74A0"/>
    <w:rsid w:val="00EB053E"/>
    <w:rsid w:val="00EB2457"/>
    <w:rsid w:val="00EB2C70"/>
    <w:rsid w:val="00EB396D"/>
    <w:rsid w:val="00EB3F6F"/>
    <w:rsid w:val="00EB40BB"/>
    <w:rsid w:val="00EB4DCC"/>
    <w:rsid w:val="00EB4DF5"/>
    <w:rsid w:val="00EB724B"/>
    <w:rsid w:val="00EB776E"/>
    <w:rsid w:val="00EB7860"/>
    <w:rsid w:val="00EC0225"/>
    <w:rsid w:val="00EC04B8"/>
    <w:rsid w:val="00EC1511"/>
    <w:rsid w:val="00EC15CD"/>
    <w:rsid w:val="00EC24B9"/>
    <w:rsid w:val="00EC2932"/>
    <w:rsid w:val="00EC2D75"/>
    <w:rsid w:val="00EC314B"/>
    <w:rsid w:val="00EC3DDF"/>
    <w:rsid w:val="00EC659E"/>
    <w:rsid w:val="00EC7413"/>
    <w:rsid w:val="00ED0269"/>
    <w:rsid w:val="00ED06B6"/>
    <w:rsid w:val="00ED103D"/>
    <w:rsid w:val="00ED16FA"/>
    <w:rsid w:val="00ED664C"/>
    <w:rsid w:val="00EE0010"/>
    <w:rsid w:val="00EE0641"/>
    <w:rsid w:val="00EE11D5"/>
    <w:rsid w:val="00EE289E"/>
    <w:rsid w:val="00EE2AAC"/>
    <w:rsid w:val="00EE3162"/>
    <w:rsid w:val="00EE378F"/>
    <w:rsid w:val="00EE3E8C"/>
    <w:rsid w:val="00EE598F"/>
    <w:rsid w:val="00EE602E"/>
    <w:rsid w:val="00EE607D"/>
    <w:rsid w:val="00EE65FC"/>
    <w:rsid w:val="00EE747A"/>
    <w:rsid w:val="00EE775A"/>
    <w:rsid w:val="00EF0A93"/>
    <w:rsid w:val="00EF1856"/>
    <w:rsid w:val="00EF2171"/>
    <w:rsid w:val="00EF3E0D"/>
    <w:rsid w:val="00EF46CA"/>
    <w:rsid w:val="00EF5759"/>
    <w:rsid w:val="00EF7542"/>
    <w:rsid w:val="00EF7C8D"/>
    <w:rsid w:val="00F004A5"/>
    <w:rsid w:val="00F00878"/>
    <w:rsid w:val="00F01331"/>
    <w:rsid w:val="00F01512"/>
    <w:rsid w:val="00F03C40"/>
    <w:rsid w:val="00F03DF0"/>
    <w:rsid w:val="00F0429F"/>
    <w:rsid w:val="00F047C8"/>
    <w:rsid w:val="00F04CFC"/>
    <w:rsid w:val="00F05292"/>
    <w:rsid w:val="00F06196"/>
    <w:rsid w:val="00F0658E"/>
    <w:rsid w:val="00F07784"/>
    <w:rsid w:val="00F112B4"/>
    <w:rsid w:val="00F1201E"/>
    <w:rsid w:val="00F12498"/>
    <w:rsid w:val="00F12653"/>
    <w:rsid w:val="00F140B4"/>
    <w:rsid w:val="00F152C8"/>
    <w:rsid w:val="00F1697B"/>
    <w:rsid w:val="00F210DE"/>
    <w:rsid w:val="00F222DC"/>
    <w:rsid w:val="00F2263E"/>
    <w:rsid w:val="00F23573"/>
    <w:rsid w:val="00F25107"/>
    <w:rsid w:val="00F25164"/>
    <w:rsid w:val="00F259BF"/>
    <w:rsid w:val="00F25E62"/>
    <w:rsid w:val="00F26E87"/>
    <w:rsid w:val="00F27007"/>
    <w:rsid w:val="00F30266"/>
    <w:rsid w:val="00F3057F"/>
    <w:rsid w:val="00F32B09"/>
    <w:rsid w:val="00F32ED7"/>
    <w:rsid w:val="00F3380E"/>
    <w:rsid w:val="00F33C2E"/>
    <w:rsid w:val="00F34204"/>
    <w:rsid w:val="00F36572"/>
    <w:rsid w:val="00F37496"/>
    <w:rsid w:val="00F40B87"/>
    <w:rsid w:val="00F40EF2"/>
    <w:rsid w:val="00F41616"/>
    <w:rsid w:val="00F42ACC"/>
    <w:rsid w:val="00F42D1E"/>
    <w:rsid w:val="00F43422"/>
    <w:rsid w:val="00F43BBF"/>
    <w:rsid w:val="00F44A61"/>
    <w:rsid w:val="00F44B69"/>
    <w:rsid w:val="00F45198"/>
    <w:rsid w:val="00F45212"/>
    <w:rsid w:val="00F45482"/>
    <w:rsid w:val="00F45D6C"/>
    <w:rsid w:val="00F4792C"/>
    <w:rsid w:val="00F50344"/>
    <w:rsid w:val="00F505A6"/>
    <w:rsid w:val="00F50828"/>
    <w:rsid w:val="00F51111"/>
    <w:rsid w:val="00F51CF8"/>
    <w:rsid w:val="00F52958"/>
    <w:rsid w:val="00F52C0A"/>
    <w:rsid w:val="00F52F86"/>
    <w:rsid w:val="00F55075"/>
    <w:rsid w:val="00F55B82"/>
    <w:rsid w:val="00F55CE9"/>
    <w:rsid w:val="00F55ECB"/>
    <w:rsid w:val="00F57181"/>
    <w:rsid w:val="00F60323"/>
    <w:rsid w:val="00F60B23"/>
    <w:rsid w:val="00F61A50"/>
    <w:rsid w:val="00F622F9"/>
    <w:rsid w:val="00F622FB"/>
    <w:rsid w:val="00F627F6"/>
    <w:rsid w:val="00F62A1F"/>
    <w:rsid w:val="00F62CC6"/>
    <w:rsid w:val="00F63BAB"/>
    <w:rsid w:val="00F63DA7"/>
    <w:rsid w:val="00F64A4C"/>
    <w:rsid w:val="00F652E4"/>
    <w:rsid w:val="00F65697"/>
    <w:rsid w:val="00F65858"/>
    <w:rsid w:val="00F6762F"/>
    <w:rsid w:val="00F7010F"/>
    <w:rsid w:val="00F7018F"/>
    <w:rsid w:val="00F71128"/>
    <w:rsid w:val="00F72054"/>
    <w:rsid w:val="00F728F5"/>
    <w:rsid w:val="00F736DE"/>
    <w:rsid w:val="00F73BD5"/>
    <w:rsid w:val="00F75413"/>
    <w:rsid w:val="00F7569B"/>
    <w:rsid w:val="00F7571F"/>
    <w:rsid w:val="00F75C55"/>
    <w:rsid w:val="00F801BC"/>
    <w:rsid w:val="00F801C5"/>
    <w:rsid w:val="00F81573"/>
    <w:rsid w:val="00F81DCB"/>
    <w:rsid w:val="00F829AC"/>
    <w:rsid w:val="00F82DE9"/>
    <w:rsid w:val="00F84D9F"/>
    <w:rsid w:val="00F86783"/>
    <w:rsid w:val="00F8707C"/>
    <w:rsid w:val="00F91C78"/>
    <w:rsid w:val="00F9299D"/>
    <w:rsid w:val="00F93744"/>
    <w:rsid w:val="00F96265"/>
    <w:rsid w:val="00F968BF"/>
    <w:rsid w:val="00F96B9C"/>
    <w:rsid w:val="00F96E58"/>
    <w:rsid w:val="00F96F45"/>
    <w:rsid w:val="00F97024"/>
    <w:rsid w:val="00F97391"/>
    <w:rsid w:val="00F97441"/>
    <w:rsid w:val="00FA003A"/>
    <w:rsid w:val="00FA0698"/>
    <w:rsid w:val="00FA0ADF"/>
    <w:rsid w:val="00FA0F80"/>
    <w:rsid w:val="00FA2902"/>
    <w:rsid w:val="00FA2B7E"/>
    <w:rsid w:val="00FA5CAC"/>
    <w:rsid w:val="00FA622D"/>
    <w:rsid w:val="00FA682F"/>
    <w:rsid w:val="00FA7937"/>
    <w:rsid w:val="00FA7CE2"/>
    <w:rsid w:val="00FB05AA"/>
    <w:rsid w:val="00FB206B"/>
    <w:rsid w:val="00FB247E"/>
    <w:rsid w:val="00FB270F"/>
    <w:rsid w:val="00FB34F8"/>
    <w:rsid w:val="00FB3B19"/>
    <w:rsid w:val="00FB43A3"/>
    <w:rsid w:val="00FB56B9"/>
    <w:rsid w:val="00FC060D"/>
    <w:rsid w:val="00FC0FDD"/>
    <w:rsid w:val="00FC1FA3"/>
    <w:rsid w:val="00FC28F9"/>
    <w:rsid w:val="00FC3229"/>
    <w:rsid w:val="00FC399B"/>
    <w:rsid w:val="00FC39FF"/>
    <w:rsid w:val="00FC4449"/>
    <w:rsid w:val="00FC6DE5"/>
    <w:rsid w:val="00FD0CB9"/>
    <w:rsid w:val="00FD0F1F"/>
    <w:rsid w:val="00FD408B"/>
    <w:rsid w:val="00FD434F"/>
    <w:rsid w:val="00FD47A1"/>
    <w:rsid w:val="00FD5376"/>
    <w:rsid w:val="00FD57C3"/>
    <w:rsid w:val="00FD6857"/>
    <w:rsid w:val="00FE1777"/>
    <w:rsid w:val="00FE1DED"/>
    <w:rsid w:val="00FE20C8"/>
    <w:rsid w:val="00FE270B"/>
    <w:rsid w:val="00FE3FB9"/>
    <w:rsid w:val="00FE5152"/>
    <w:rsid w:val="00FE5AF8"/>
    <w:rsid w:val="00FE5C87"/>
    <w:rsid w:val="00FE64C7"/>
    <w:rsid w:val="00FE79BF"/>
    <w:rsid w:val="00FE7F7B"/>
    <w:rsid w:val="00FF1136"/>
    <w:rsid w:val="00FF1D79"/>
    <w:rsid w:val="00FF26BB"/>
    <w:rsid w:val="00FF2B37"/>
    <w:rsid w:val="00FF60D7"/>
    <w:rsid w:val="00FF7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62A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2A06"/>
  </w:style>
  <w:style w:type="paragraph" w:styleId="Footer">
    <w:name w:val="footer"/>
    <w:basedOn w:val="Normal"/>
    <w:link w:val="FooterChar"/>
    <w:uiPriority w:val="99"/>
    <w:unhideWhenUsed/>
    <w:rsid w:val="00C62A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2A06"/>
  </w:style>
  <w:style w:type="paragraph" w:styleId="ListParagraph">
    <w:name w:val="List Paragraph"/>
    <w:basedOn w:val="Normal"/>
    <w:uiPriority w:val="34"/>
    <w:qFormat/>
    <w:rsid w:val="00C62A06"/>
    <w:pPr>
      <w:ind w:left="720"/>
      <w:contextualSpacing/>
    </w:pPr>
  </w:style>
  <w:style w:type="table" w:styleId="TableGrid">
    <w:name w:val="Table Grid"/>
    <w:basedOn w:val="TableNormal"/>
    <w:uiPriority w:val="59"/>
    <w:rsid w:val="00C62A0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2A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2A0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A4CE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62A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2A06"/>
  </w:style>
  <w:style w:type="paragraph" w:styleId="Footer">
    <w:name w:val="footer"/>
    <w:basedOn w:val="Normal"/>
    <w:link w:val="FooterChar"/>
    <w:uiPriority w:val="99"/>
    <w:unhideWhenUsed/>
    <w:rsid w:val="00C62A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2A06"/>
  </w:style>
  <w:style w:type="paragraph" w:styleId="ListParagraph">
    <w:name w:val="List Paragraph"/>
    <w:basedOn w:val="Normal"/>
    <w:uiPriority w:val="34"/>
    <w:qFormat/>
    <w:rsid w:val="00C62A06"/>
    <w:pPr>
      <w:ind w:left="720"/>
      <w:contextualSpacing/>
    </w:pPr>
  </w:style>
  <w:style w:type="table" w:styleId="TableGrid">
    <w:name w:val="Table Grid"/>
    <w:basedOn w:val="TableNormal"/>
    <w:uiPriority w:val="59"/>
    <w:rsid w:val="00C62A0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2A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2A0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A4C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3.bin"/><Relationship Id="rId55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5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53" Type="http://schemas.openxmlformats.org/officeDocument/2006/relationships/footer" Target="footer1.xml"/><Relationship Id="rId58" Type="http://schemas.openxmlformats.org/officeDocument/2006/relationships/glossaryDocument" Target="glossary/document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emf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56" Type="http://schemas.openxmlformats.org/officeDocument/2006/relationships/footer" Target="footer3.xml"/><Relationship Id="rId8" Type="http://schemas.openxmlformats.org/officeDocument/2006/relationships/endnotes" Target="endnotes.xml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6178E88764194D2393B30EAC36B06A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E51C802-E21A-4F75-9DF7-32CACED1691D}"/>
      </w:docPartPr>
      <w:docPartBody>
        <w:p w:rsidR="00420726" w:rsidRDefault="00806DB3" w:rsidP="00806DB3">
          <w:pPr>
            <w:pStyle w:val="6178E88764194D2393B30EAC36B06AD3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806DB3"/>
    <w:rsid w:val="00165849"/>
    <w:rsid w:val="002344B5"/>
    <w:rsid w:val="00420726"/>
    <w:rsid w:val="004946AE"/>
    <w:rsid w:val="005F71A6"/>
    <w:rsid w:val="00734A98"/>
    <w:rsid w:val="00806DB3"/>
    <w:rsid w:val="00891D4A"/>
    <w:rsid w:val="008D336E"/>
    <w:rsid w:val="00941447"/>
    <w:rsid w:val="009F6E46"/>
    <w:rsid w:val="00A2696A"/>
    <w:rsid w:val="00A90FD5"/>
    <w:rsid w:val="00B2460E"/>
    <w:rsid w:val="00B93F84"/>
    <w:rsid w:val="00C36571"/>
    <w:rsid w:val="00CB3C83"/>
    <w:rsid w:val="00CC1C6B"/>
    <w:rsid w:val="00EF3E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07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6178E88764194D2393B30EAC36B06AD3">
    <w:name w:val="6178E88764194D2393B30EAC36B06AD3"/>
    <w:rsid w:val="00806DB3"/>
  </w:style>
  <w:style w:type="paragraph" w:customStyle="1" w:styleId="D6B9DD027F7D4AA49DADB84C08FA7562">
    <w:name w:val="D6B9DD027F7D4AA49DADB84C08FA7562"/>
    <w:rsid w:val="00806DB3"/>
  </w:style>
  <w:style w:type="character" w:styleId="PlaceholderText">
    <w:name w:val="Placeholder Text"/>
    <w:basedOn w:val="DefaultParagraphFont"/>
    <w:uiPriority w:val="99"/>
    <w:semiHidden/>
    <w:rsid w:val="00EF3EA1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1-13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71</Words>
  <Characters>268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</vt:lpstr>
    </vt:vector>
  </TitlesOfParts>
  <Company>Fort Lewis College</Company>
  <LinksUpToDate>false</LinksUpToDate>
  <CharactersWithSpaces>31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tions</dc:title>
  <dc:creator>Helpline</dc:creator>
  <cp:lastModifiedBy>Windows User</cp:lastModifiedBy>
  <cp:revision>4</cp:revision>
  <cp:lastPrinted>2011-01-12T17:34:00Z</cp:lastPrinted>
  <dcterms:created xsi:type="dcterms:W3CDTF">2012-12-22T23:36:00Z</dcterms:created>
  <dcterms:modified xsi:type="dcterms:W3CDTF">2012-12-23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